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6" r:id="rId3"/>
    <p:sldId id="26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1CA"/>
    <a:srgbClr val="C6842F"/>
    <a:srgbClr val="EFEAAB"/>
    <a:srgbClr val="F17072"/>
    <a:srgbClr val="A0CA68"/>
    <a:srgbClr val="DEEDCB"/>
    <a:srgbClr val="C8E0A8"/>
    <a:srgbClr val="F3B159"/>
    <a:srgbClr val="A6CBDE"/>
    <a:srgbClr val="3E8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3.wmf"/><Relationship Id="rId3" Type="http://schemas.openxmlformats.org/officeDocument/2006/relationships/image" Target="../media/image7.emf"/><Relationship Id="rId7" Type="http://schemas.openxmlformats.org/officeDocument/2006/relationships/image" Target="../media/image33.emf"/><Relationship Id="rId12" Type="http://schemas.openxmlformats.org/officeDocument/2006/relationships/image" Target="../media/image12.w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11" Type="http://schemas.openxmlformats.org/officeDocument/2006/relationships/image" Target="../media/image11.wmf"/><Relationship Id="rId5" Type="http://schemas.openxmlformats.org/officeDocument/2006/relationships/image" Target="../media/image9.emf"/><Relationship Id="rId10" Type="http://schemas.openxmlformats.org/officeDocument/2006/relationships/image" Target="../media/image4.wmf"/><Relationship Id="rId4" Type="http://schemas.openxmlformats.org/officeDocument/2006/relationships/image" Target="../media/image8.emf"/><Relationship Id="rId9" Type="http://schemas.openxmlformats.org/officeDocument/2006/relationships/image" Target="../media/image3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6448C-1222-6D27-57BD-3B9808BF2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7AD3B8-5D01-DC6A-46F0-BC67C295DD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2948E1-8F2D-D67D-E07E-E88ED6BE1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229D2-5E16-A158-CC72-FD3FFE972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F4B5E-136B-B55B-26E1-415BC7D78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66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9693E-EE64-6025-DD74-B304CB2C8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DFE0D4-CFEF-1359-CFE7-A6F5970A29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F36072-2FC2-EC7F-EB4E-F2360BDD8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5EA0A-2254-634F-B2E7-DE3D29C08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711C73-753F-FE3B-1917-C34FCF3A0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3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72DA32-6349-BF52-5A16-8FED5EE111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817877-37ED-80ED-31AD-F4D3D98C50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53A7A2-716D-EE20-BDAC-444D5D2B4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5A0023-C177-D4C5-C584-72CA35379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BA085B-2D48-1E58-0DB3-092B670F4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629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B9052-9D91-D04E-107C-88796285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13D2DD-CEC7-1E06-B0C8-76CCF21BAA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869855-4055-6268-3029-7F54D490B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E30E36-E1C4-4813-72F7-988994BF5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4F703-DC27-FB05-8008-013528F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63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062C-1627-DB49-78C9-3C35E5F96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053E42-3239-1B70-ECB3-DD7F396DC0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0545EF-FF20-2681-17FD-A213CEDCA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F26624-7FD9-9DC5-D87B-98F1AB80D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15A16A-183C-5E71-7767-4D74B470D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059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01A79-B95A-3AD1-5584-56ED13F42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6AA05-53D0-4414-29AD-6FD53F0E76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659186-C960-F78C-1007-39F22646AD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97F277-F748-94F9-4029-6E6E0A4D6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00090B-805C-D570-282B-8F1A1F066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02E9C0-1761-0F80-F319-C67A7A624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61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66F10-A485-6CD4-B944-78E3EC45E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8B3211-CB7B-546A-3441-5B3CF62A1F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FC4EEB-5EFE-6126-8728-DA61690491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811134-20C7-A390-9CF6-01376D2736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1DC851-EB19-1D80-8A98-D1F92E8AF4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476A9A7-6BF2-CB1C-7CF6-17EF4A526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3A687D-BD1E-7991-129E-CF30A5257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4D0B06-F380-D81E-3FA8-F35412F32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48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C70402-9D3C-456A-43EA-4667F0F6C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C7E666-F86B-C4CF-DB90-FF611D15C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007793-ACC8-7A64-C958-CF4063A3B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FB3749-4E76-0879-6F90-91B52CC1B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12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0907CF-F447-0C2B-A8E3-9C87E4B34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7A005A-25F4-4E1B-E70E-163ABB1A1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3BCF1B-5E45-7D2F-EED6-C6BC459F5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020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4CBE7-3012-2A42-13F4-FB455F98C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78DF4-95C8-ACC0-9BD6-2980DBE13C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91BA0E-71F5-297B-B8C2-5B6ECD497F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90DE0-A4B6-40B2-545E-42E8FDAEF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113847-01BA-074B-A370-735B739BA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267044-D8EE-5DCE-DBFA-C6F8FE279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162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26345-1DC2-8AFD-680E-636427834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8C2AA4-7FB5-B608-C26E-BB791C91C6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B6F1E8-3033-A12F-A277-48E7E268BD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750D95-D73C-3777-21F6-5864F64B3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9F8221-B528-8414-A433-66E03FD28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88F7CB-6CD6-7672-9726-38EF29B20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305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322340-F398-D963-CBD5-5E08BB009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C467A-2D77-E28C-7EC9-F7EB3FA97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9F9869-D522-8FB5-9379-10C9F02C8D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5B680E-7640-4361-9557-714A4AB77ED5}" type="datetimeFigureOut">
              <a:rPr lang="en-US" smtClean="0"/>
              <a:t>9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496ACE-1D4E-C730-66DD-FA372040E8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EA563D-423D-34ED-2AF7-CADDA12673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82E02-4B73-44F1-9CC9-E5879CAA3D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075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26" Type="http://schemas.openxmlformats.org/officeDocument/2006/relationships/oleObject" Target="../embeddings/oleObject4.bin"/><Relationship Id="rId39" Type="http://schemas.openxmlformats.org/officeDocument/2006/relationships/image" Target="../media/image10.emf"/><Relationship Id="rId3" Type="http://schemas.openxmlformats.org/officeDocument/2006/relationships/image" Target="../media/image15.png"/><Relationship Id="rId21" Type="http://schemas.openxmlformats.org/officeDocument/2006/relationships/image" Target="../media/image1.wmf"/><Relationship Id="rId34" Type="http://schemas.openxmlformats.org/officeDocument/2006/relationships/oleObject" Target="../embeddings/oleObject8.bin"/><Relationship Id="rId42" Type="http://schemas.openxmlformats.org/officeDocument/2006/relationships/image" Target="../media/image32.png"/><Relationship Id="rId47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5" Type="http://schemas.openxmlformats.org/officeDocument/2006/relationships/image" Target="../media/image3.wmf"/><Relationship Id="rId33" Type="http://schemas.openxmlformats.org/officeDocument/2006/relationships/image" Target="../media/image7.emf"/><Relationship Id="rId38" Type="http://schemas.openxmlformats.org/officeDocument/2006/relationships/oleObject" Target="../embeddings/oleObject10.bin"/><Relationship Id="rId46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png"/><Relationship Id="rId20" Type="http://schemas.openxmlformats.org/officeDocument/2006/relationships/oleObject" Target="../embeddings/oleObject1.bin"/><Relationship Id="rId29" Type="http://schemas.openxmlformats.org/officeDocument/2006/relationships/image" Target="../media/image5.wmf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24" Type="http://schemas.openxmlformats.org/officeDocument/2006/relationships/oleObject" Target="../embeddings/oleObject3.bin"/><Relationship Id="rId32" Type="http://schemas.openxmlformats.org/officeDocument/2006/relationships/oleObject" Target="../embeddings/oleObject7.bin"/><Relationship Id="rId37" Type="http://schemas.openxmlformats.org/officeDocument/2006/relationships/image" Target="../media/image9.emf"/><Relationship Id="rId40" Type="http://schemas.openxmlformats.org/officeDocument/2006/relationships/oleObject" Target="../embeddings/oleObject11.bin"/><Relationship Id="rId45" Type="http://schemas.openxmlformats.org/officeDocument/2006/relationships/oleObject" Target="../embeddings/oleObject13.bin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23" Type="http://schemas.openxmlformats.org/officeDocument/2006/relationships/image" Target="../media/image2.wmf"/><Relationship Id="rId28" Type="http://schemas.openxmlformats.org/officeDocument/2006/relationships/oleObject" Target="../embeddings/oleObject5.bin"/><Relationship Id="rId36" Type="http://schemas.openxmlformats.org/officeDocument/2006/relationships/oleObject" Target="../embeddings/oleObject9.bin"/><Relationship Id="rId10" Type="http://schemas.openxmlformats.org/officeDocument/2006/relationships/image" Target="../media/image22.png"/><Relationship Id="rId19" Type="http://schemas.openxmlformats.org/officeDocument/2006/relationships/image" Target="../media/image31.png"/><Relationship Id="rId31" Type="http://schemas.openxmlformats.org/officeDocument/2006/relationships/image" Target="../media/image6.emf"/><Relationship Id="rId44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jpeg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4.wmf"/><Relationship Id="rId30" Type="http://schemas.openxmlformats.org/officeDocument/2006/relationships/oleObject" Target="../embeddings/oleObject6.bin"/><Relationship Id="rId35" Type="http://schemas.openxmlformats.org/officeDocument/2006/relationships/image" Target="../media/image8.emf"/><Relationship Id="rId43" Type="http://schemas.openxmlformats.org/officeDocument/2006/relationships/oleObject" Target="../embeddings/oleObject12.bin"/><Relationship Id="rId48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26" Type="http://schemas.openxmlformats.org/officeDocument/2006/relationships/image" Target="../media/image8.emf"/><Relationship Id="rId39" Type="http://schemas.openxmlformats.org/officeDocument/2006/relationships/image" Target="../media/image4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2.bin"/><Relationship Id="rId42" Type="http://schemas.openxmlformats.org/officeDocument/2006/relationships/image" Target="../media/image34.png"/><Relationship Id="rId47" Type="http://schemas.openxmlformats.org/officeDocument/2006/relationships/oleObject" Target="../embeddings/oleObject28.bin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33.emf"/><Relationship Id="rId38" Type="http://schemas.openxmlformats.org/officeDocument/2006/relationships/oleObject" Target="../embeddings/oleObject24.bin"/><Relationship Id="rId46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png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20.bin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24" Type="http://schemas.openxmlformats.org/officeDocument/2006/relationships/image" Target="../media/image7.emf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3.wmf"/><Relationship Id="rId40" Type="http://schemas.openxmlformats.org/officeDocument/2006/relationships/oleObject" Target="../embeddings/oleObject25.bin"/><Relationship Id="rId45" Type="http://schemas.openxmlformats.org/officeDocument/2006/relationships/oleObject" Target="../embeddings/oleObject27.bin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9.emf"/><Relationship Id="rId36" Type="http://schemas.openxmlformats.org/officeDocument/2006/relationships/oleObject" Target="../embeddings/oleObject23.bin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31.png"/><Relationship Id="rId44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jpeg"/><Relationship Id="rId22" Type="http://schemas.openxmlformats.org/officeDocument/2006/relationships/image" Target="../media/image6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10.emf"/><Relationship Id="rId35" Type="http://schemas.openxmlformats.org/officeDocument/2006/relationships/image" Target="../media/image2.wmf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CB71FE3-20C8-F6D2-64EE-410625F30B8E}"/>
              </a:ext>
            </a:extLst>
          </p:cNvPr>
          <p:cNvGrpSpPr/>
          <p:nvPr/>
        </p:nvGrpSpPr>
        <p:grpSpPr>
          <a:xfrm>
            <a:off x="2301162" y="1722437"/>
            <a:ext cx="8514535" cy="4860426"/>
            <a:chOff x="1397561" y="872356"/>
            <a:chExt cx="9241698" cy="5286518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3BCCBCF0-A2E4-F616-8632-AAC14C83012B}"/>
                </a:ext>
              </a:extLst>
            </p:cNvPr>
            <p:cNvGrpSpPr/>
            <p:nvPr/>
          </p:nvGrpSpPr>
          <p:grpSpPr>
            <a:xfrm>
              <a:off x="2194560" y="1216919"/>
              <a:ext cx="7738895" cy="4625340"/>
              <a:chOff x="2194560" y="1216919"/>
              <a:chExt cx="7738895" cy="4625340"/>
            </a:xfrm>
          </p:grpSpPr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D8026B02-A423-5208-BB45-496D68DF5919}"/>
                  </a:ext>
                </a:extLst>
              </p:cNvPr>
              <p:cNvSpPr/>
              <p:nvPr/>
            </p:nvSpPr>
            <p:spPr>
              <a:xfrm>
                <a:off x="2194560" y="2450592"/>
                <a:ext cx="804672" cy="886968"/>
              </a:xfrm>
              <a:custGeom>
                <a:avLst/>
                <a:gdLst>
                  <a:gd name="connsiteX0" fmla="*/ 0 w 804672"/>
                  <a:gd name="connsiteY0" fmla="*/ 886968 h 886968"/>
                  <a:gd name="connsiteX1" fmla="*/ 173736 w 804672"/>
                  <a:gd name="connsiteY1" fmla="*/ 466344 h 886968"/>
                  <a:gd name="connsiteX2" fmla="*/ 457200 w 804672"/>
                  <a:gd name="connsiteY2" fmla="*/ 201168 h 886968"/>
                  <a:gd name="connsiteX3" fmla="*/ 804672 w 804672"/>
                  <a:gd name="connsiteY3" fmla="*/ 0 h 886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4672" h="886968">
                    <a:moveTo>
                      <a:pt x="0" y="886968"/>
                    </a:moveTo>
                    <a:cubicBezTo>
                      <a:pt x="48768" y="733806"/>
                      <a:pt x="97536" y="580644"/>
                      <a:pt x="173736" y="466344"/>
                    </a:cubicBezTo>
                    <a:cubicBezTo>
                      <a:pt x="249936" y="352044"/>
                      <a:pt x="352044" y="278892"/>
                      <a:pt x="457200" y="201168"/>
                    </a:cubicBezTo>
                    <a:cubicBezTo>
                      <a:pt x="562356" y="123444"/>
                      <a:pt x="683514" y="61722"/>
                      <a:pt x="8046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1A5C90C6-439A-C358-DFB5-0EB40AEC0420}"/>
                  </a:ext>
                </a:extLst>
              </p:cNvPr>
              <p:cNvSpPr/>
              <p:nvPr/>
            </p:nvSpPr>
            <p:spPr>
              <a:xfrm>
                <a:off x="2227734" y="2505085"/>
                <a:ext cx="804672" cy="886968"/>
              </a:xfrm>
              <a:custGeom>
                <a:avLst/>
                <a:gdLst>
                  <a:gd name="connsiteX0" fmla="*/ 0 w 804672"/>
                  <a:gd name="connsiteY0" fmla="*/ 886968 h 886968"/>
                  <a:gd name="connsiteX1" fmla="*/ 173736 w 804672"/>
                  <a:gd name="connsiteY1" fmla="*/ 466344 h 886968"/>
                  <a:gd name="connsiteX2" fmla="*/ 457200 w 804672"/>
                  <a:gd name="connsiteY2" fmla="*/ 201168 h 886968"/>
                  <a:gd name="connsiteX3" fmla="*/ 804672 w 804672"/>
                  <a:gd name="connsiteY3" fmla="*/ 0 h 886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4672" h="886968">
                    <a:moveTo>
                      <a:pt x="0" y="886968"/>
                    </a:moveTo>
                    <a:cubicBezTo>
                      <a:pt x="48768" y="733806"/>
                      <a:pt x="97536" y="580644"/>
                      <a:pt x="173736" y="466344"/>
                    </a:cubicBezTo>
                    <a:cubicBezTo>
                      <a:pt x="249936" y="352044"/>
                      <a:pt x="352044" y="278892"/>
                      <a:pt x="457200" y="201168"/>
                    </a:cubicBezTo>
                    <a:cubicBezTo>
                      <a:pt x="562356" y="123444"/>
                      <a:pt x="683514" y="61722"/>
                      <a:pt x="8046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DD06B3C0-AA53-B5FE-09E2-607F58F5ECEF}"/>
                  </a:ext>
                </a:extLst>
              </p:cNvPr>
              <p:cNvSpPr/>
              <p:nvPr/>
            </p:nvSpPr>
            <p:spPr>
              <a:xfrm>
                <a:off x="3419856" y="1319299"/>
                <a:ext cx="1060704" cy="692381"/>
              </a:xfrm>
              <a:custGeom>
                <a:avLst/>
                <a:gdLst>
                  <a:gd name="connsiteX0" fmla="*/ 0 w 1060704"/>
                  <a:gd name="connsiteY0" fmla="*/ 692381 h 692381"/>
                  <a:gd name="connsiteX1" fmla="*/ 182880 w 1060704"/>
                  <a:gd name="connsiteY1" fmla="*/ 207749 h 692381"/>
                  <a:gd name="connsiteX2" fmla="*/ 832104 w 1060704"/>
                  <a:gd name="connsiteY2" fmla="*/ 15725 h 692381"/>
                  <a:gd name="connsiteX3" fmla="*/ 1060704 w 1060704"/>
                  <a:gd name="connsiteY3" fmla="*/ 24869 h 692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60704" h="692381">
                    <a:moveTo>
                      <a:pt x="0" y="692381"/>
                    </a:moveTo>
                    <a:cubicBezTo>
                      <a:pt x="22098" y="506453"/>
                      <a:pt x="44196" y="320525"/>
                      <a:pt x="182880" y="207749"/>
                    </a:cubicBezTo>
                    <a:cubicBezTo>
                      <a:pt x="321564" y="94973"/>
                      <a:pt x="685800" y="46205"/>
                      <a:pt x="832104" y="15725"/>
                    </a:cubicBezTo>
                    <a:cubicBezTo>
                      <a:pt x="978408" y="-14755"/>
                      <a:pt x="1019556" y="5057"/>
                      <a:pt x="1060704" y="2486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: Shape 54">
                <a:extLst>
                  <a:ext uri="{FF2B5EF4-FFF2-40B4-BE49-F238E27FC236}">
                    <a16:creationId xmlns:a16="http://schemas.microsoft.com/office/drawing/2014/main" id="{E5B17AE1-1D9C-6923-6E4F-1C947257BC25}"/>
                  </a:ext>
                </a:extLst>
              </p:cNvPr>
              <p:cNvSpPr/>
              <p:nvPr/>
            </p:nvSpPr>
            <p:spPr>
              <a:xfrm>
                <a:off x="3454788" y="1378742"/>
                <a:ext cx="1060704" cy="692381"/>
              </a:xfrm>
              <a:custGeom>
                <a:avLst/>
                <a:gdLst>
                  <a:gd name="connsiteX0" fmla="*/ 0 w 1060704"/>
                  <a:gd name="connsiteY0" fmla="*/ 692381 h 692381"/>
                  <a:gd name="connsiteX1" fmla="*/ 182880 w 1060704"/>
                  <a:gd name="connsiteY1" fmla="*/ 207749 h 692381"/>
                  <a:gd name="connsiteX2" fmla="*/ 832104 w 1060704"/>
                  <a:gd name="connsiteY2" fmla="*/ 15725 h 692381"/>
                  <a:gd name="connsiteX3" fmla="*/ 1060704 w 1060704"/>
                  <a:gd name="connsiteY3" fmla="*/ 24869 h 692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60704" h="692381">
                    <a:moveTo>
                      <a:pt x="0" y="692381"/>
                    </a:moveTo>
                    <a:cubicBezTo>
                      <a:pt x="22098" y="506453"/>
                      <a:pt x="44196" y="320525"/>
                      <a:pt x="182880" y="207749"/>
                    </a:cubicBezTo>
                    <a:cubicBezTo>
                      <a:pt x="321564" y="94973"/>
                      <a:pt x="685800" y="46205"/>
                      <a:pt x="832104" y="15725"/>
                    </a:cubicBezTo>
                    <a:cubicBezTo>
                      <a:pt x="978408" y="-14755"/>
                      <a:pt x="1019556" y="5057"/>
                      <a:pt x="1060704" y="2486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: Shape 55">
                <a:extLst>
                  <a:ext uri="{FF2B5EF4-FFF2-40B4-BE49-F238E27FC236}">
                    <a16:creationId xmlns:a16="http://schemas.microsoft.com/office/drawing/2014/main" id="{B8305023-03E0-EEBB-01C8-8086BE7DEB2C}"/>
                  </a:ext>
                </a:extLst>
              </p:cNvPr>
              <p:cNvSpPr/>
              <p:nvPr/>
            </p:nvSpPr>
            <p:spPr>
              <a:xfrm>
                <a:off x="5116555" y="1216919"/>
                <a:ext cx="1143000" cy="402747"/>
              </a:xfrm>
              <a:custGeom>
                <a:avLst/>
                <a:gdLst>
                  <a:gd name="connsiteX0" fmla="*/ 0 w 1143000"/>
                  <a:gd name="connsiteY0" fmla="*/ 64419 h 402747"/>
                  <a:gd name="connsiteX1" fmla="*/ 448056 w 1143000"/>
                  <a:gd name="connsiteY1" fmla="*/ 411 h 402747"/>
                  <a:gd name="connsiteX2" fmla="*/ 749808 w 1143000"/>
                  <a:gd name="connsiteY2" fmla="*/ 91851 h 402747"/>
                  <a:gd name="connsiteX3" fmla="*/ 978408 w 1143000"/>
                  <a:gd name="connsiteY3" fmla="*/ 238155 h 402747"/>
                  <a:gd name="connsiteX4" fmla="*/ 1143000 w 1143000"/>
                  <a:gd name="connsiteY4" fmla="*/ 402747 h 4027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0" h="402747">
                    <a:moveTo>
                      <a:pt x="0" y="64419"/>
                    </a:moveTo>
                    <a:cubicBezTo>
                      <a:pt x="161544" y="30129"/>
                      <a:pt x="323088" y="-4161"/>
                      <a:pt x="448056" y="411"/>
                    </a:cubicBezTo>
                    <a:cubicBezTo>
                      <a:pt x="573024" y="4983"/>
                      <a:pt x="661416" y="52227"/>
                      <a:pt x="749808" y="91851"/>
                    </a:cubicBezTo>
                    <a:cubicBezTo>
                      <a:pt x="838200" y="131475"/>
                      <a:pt x="912876" y="186339"/>
                      <a:pt x="978408" y="238155"/>
                    </a:cubicBezTo>
                    <a:cubicBezTo>
                      <a:pt x="1043940" y="289971"/>
                      <a:pt x="1093470" y="346359"/>
                      <a:pt x="1143000" y="40274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565FBD5D-83D4-F0ED-219B-0E657F32E6F8}"/>
                  </a:ext>
                </a:extLst>
              </p:cNvPr>
              <p:cNvSpPr/>
              <p:nvPr/>
            </p:nvSpPr>
            <p:spPr>
              <a:xfrm>
                <a:off x="5099298" y="1303096"/>
                <a:ext cx="1143000" cy="402747"/>
              </a:xfrm>
              <a:custGeom>
                <a:avLst/>
                <a:gdLst>
                  <a:gd name="connsiteX0" fmla="*/ 0 w 1143000"/>
                  <a:gd name="connsiteY0" fmla="*/ 64419 h 402747"/>
                  <a:gd name="connsiteX1" fmla="*/ 448056 w 1143000"/>
                  <a:gd name="connsiteY1" fmla="*/ 411 h 402747"/>
                  <a:gd name="connsiteX2" fmla="*/ 749808 w 1143000"/>
                  <a:gd name="connsiteY2" fmla="*/ 91851 h 402747"/>
                  <a:gd name="connsiteX3" fmla="*/ 978408 w 1143000"/>
                  <a:gd name="connsiteY3" fmla="*/ 238155 h 402747"/>
                  <a:gd name="connsiteX4" fmla="*/ 1143000 w 1143000"/>
                  <a:gd name="connsiteY4" fmla="*/ 402747 h 4027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0" h="402747">
                    <a:moveTo>
                      <a:pt x="0" y="64419"/>
                    </a:moveTo>
                    <a:cubicBezTo>
                      <a:pt x="161544" y="30129"/>
                      <a:pt x="323088" y="-4161"/>
                      <a:pt x="448056" y="411"/>
                    </a:cubicBezTo>
                    <a:cubicBezTo>
                      <a:pt x="573024" y="4983"/>
                      <a:pt x="661416" y="52227"/>
                      <a:pt x="749808" y="91851"/>
                    </a:cubicBezTo>
                    <a:cubicBezTo>
                      <a:pt x="838200" y="131475"/>
                      <a:pt x="912876" y="186339"/>
                      <a:pt x="978408" y="238155"/>
                    </a:cubicBezTo>
                    <a:cubicBezTo>
                      <a:pt x="1043940" y="289971"/>
                      <a:pt x="1093470" y="346359"/>
                      <a:pt x="1143000" y="40274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: Shape 57">
                <a:extLst>
                  <a:ext uri="{FF2B5EF4-FFF2-40B4-BE49-F238E27FC236}">
                    <a16:creationId xmlns:a16="http://schemas.microsoft.com/office/drawing/2014/main" id="{7590F4B1-3698-46F7-699D-B55C7B3FA411}"/>
                  </a:ext>
                </a:extLst>
              </p:cNvPr>
              <p:cNvSpPr/>
              <p:nvPr/>
            </p:nvSpPr>
            <p:spPr>
              <a:xfrm>
                <a:off x="6647688" y="1379996"/>
                <a:ext cx="1399032" cy="375652"/>
              </a:xfrm>
              <a:custGeom>
                <a:avLst/>
                <a:gdLst>
                  <a:gd name="connsiteX0" fmla="*/ 0 w 1399032"/>
                  <a:gd name="connsiteY0" fmla="*/ 265924 h 375652"/>
                  <a:gd name="connsiteX1" fmla="*/ 411480 w 1399032"/>
                  <a:gd name="connsiteY1" fmla="*/ 19036 h 375652"/>
                  <a:gd name="connsiteX2" fmla="*/ 868680 w 1399032"/>
                  <a:gd name="connsiteY2" fmla="*/ 37324 h 375652"/>
                  <a:gd name="connsiteX3" fmla="*/ 1179576 w 1399032"/>
                  <a:gd name="connsiteY3" fmla="*/ 201916 h 375652"/>
                  <a:gd name="connsiteX4" fmla="*/ 1399032 w 1399032"/>
                  <a:gd name="connsiteY4" fmla="*/ 375652 h 375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99032" h="375652">
                    <a:moveTo>
                      <a:pt x="0" y="265924"/>
                    </a:moveTo>
                    <a:cubicBezTo>
                      <a:pt x="133350" y="161530"/>
                      <a:pt x="266700" y="57136"/>
                      <a:pt x="411480" y="19036"/>
                    </a:cubicBezTo>
                    <a:cubicBezTo>
                      <a:pt x="556260" y="-19064"/>
                      <a:pt x="740664" y="6844"/>
                      <a:pt x="868680" y="37324"/>
                    </a:cubicBezTo>
                    <a:cubicBezTo>
                      <a:pt x="996696" y="67804"/>
                      <a:pt x="1091184" y="145528"/>
                      <a:pt x="1179576" y="201916"/>
                    </a:cubicBezTo>
                    <a:cubicBezTo>
                      <a:pt x="1267968" y="258304"/>
                      <a:pt x="1333500" y="316978"/>
                      <a:pt x="1399032" y="3756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: Shape 58">
                <a:extLst>
                  <a:ext uri="{FF2B5EF4-FFF2-40B4-BE49-F238E27FC236}">
                    <a16:creationId xmlns:a16="http://schemas.microsoft.com/office/drawing/2014/main" id="{7C8AFCCD-3A30-2D61-1D0A-2B7E479A6A3C}"/>
                  </a:ext>
                </a:extLst>
              </p:cNvPr>
              <p:cNvSpPr/>
              <p:nvPr/>
            </p:nvSpPr>
            <p:spPr>
              <a:xfrm>
                <a:off x="6654067" y="1465352"/>
                <a:ext cx="1399032" cy="375652"/>
              </a:xfrm>
              <a:custGeom>
                <a:avLst/>
                <a:gdLst>
                  <a:gd name="connsiteX0" fmla="*/ 0 w 1399032"/>
                  <a:gd name="connsiteY0" fmla="*/ 265924 h 375652"/>
                  <a:gd name="connsiteX1" fmla="*/ 411480 w 1399032"/>
                  <a:gd name="connsiteY1" fmla="*/ 19036 h 375652"/>
                  <a:gd name="connsiteX2" fmla="*/ 868680 w 1399032"/>
                  <a:gd name="connsiteY2" fmla="*/ 37324 h 375652"/>
                  <a:gd name="connsiteX3" fmla="*/ 1179576 w 1399032"/>
                  <a:gd name="connsiteY3" fmla="*/ 201916 h 375652"/>
                  <a:gd name="connsiteX4" fmla="*/ 1399032 w 1399032"/>
                  <a:gd name="connsiteY4" fmla="*/ 375652 h 375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99032" h="375652">
                    <a:moveTo>
                      <a:pt x="0" y="265924"/>
                    </a:moveTo>
                    <a:cubicBezTo>
                      <a:pt x="133350" y="161530"/>
                      <a:pt x="266700" y="57136"/>
                      <a:pt x="411480" y="19036"/>
                    </a:cubicBezTo>
                    <a:cubicBezTo>
                      <a:pt x="556260" y="-19064"/>
                      <a:pt x="740664" y="6844"/>
                      <a:pt x="868680" y="37324"/>
                    </a:cubicBezTo>
                    <a:cubicBezTo>
                      <a:pt x="996696" y="67804"/>
                      <a:pt x="1091184" y="145528"/>
                      <a:pt x="1179576" y="201916"/>
                    </a:cubicBezTo>
                    <a:cubicBezTo>
                      <a:pt x="1267968" y="258304"/>
                      <a:pt x="1333500" y="316978"/>
                      <a:pt x="1399032" y="3756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87E136E3-1727-4370-2855-59A360F9983A}"/>
                  </a:ext>
                </a:extLst>
              </p:cNvPr>
              <p:cNvSpPr/>
              <p:nvPr/>
            </p:nvSpPr>
            <p:spPr>
              <a:xfrm>
                <a:off x="8366760" y="2167128"/>
                <a:ext cx="363217" cy="1554480"/>
              </a:xfrm>
              <a:custGeom>
                <a:avLst/>
                <a:gdLst>
                  <a:gd name="connsiteX0" fmla="*/ 0 w 363217"/>
                  <a:gd name="connsiteY0" fmla="*/ 0 h 1554480"/>
                  <a:gd name="connsiteX1" fmla="*/ 347472 w 363217"/>
                  <a:gd name="connsiteY1" fmla="*/ 649224 h 1554480"/>
                  <a:gd name="connsiteX2" fmla="*/ 292608 w 363217"/>
                  <a:gd name="connsiteY2" fmla="*/ 1115568 h 1554480"/>
                  <a:gd name="connsiteX3" fmla="*/ 192024 w 363217"/>
                  <a:gd name="connsiteY3" fmla="*/ 1554480 h 155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3217" h="1554480">
                    <a:moveTo>
                      <a:pt x="0" y="0"/>
                    </a:moveTo>
                    <a:cubicBezTo>
                      <a:pt x="149352" y="231648"/>
                      <a:pt x="298704" y="463296"/>
                      <a:pt x="347472" y="649224"/>
                    </a:cubicBezTo>
                    <a:cubicBezTo>
                      <a:pt x="396240" y="835152"/>
                      <a:pt x="318516" y="964692"/>
                      <a:pt x="292608" y="1115568"/>
                    </a:cubicBezTo>
                    <a:cubicBezTo>
                      <a:pt x="266700" y="1266444"/>
                      <a:pt x="229362" y="1410462"/>
                      <a:pt x="192024" y="155448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DB9C351A-9109-07F7-2B41-5298F671722F}"/>
                  </a:ext>
                </a:extLst>
              </p:cNvPr>
              <p:cNvSpPr/>
              <p:nvPr/>
            </p:nvSpPr>
            <p:spPr>
              <a:xfrm>
                <a:off x="8286567" y="2210203"/>
                <a:ext cx="363217" cy="1554480"/>
              </a:xfrm>
              <a:custGeom>
                <a:avLst/>
                <a:gdLst>
                  <a:gd name="connsiteX0" fmla="*/ 0 w 363217"/>
                  <a:gd name="connsiteY0" fmla="*/ 0 h 1554480"/>
                  <a:gd name="connsiteX1" fmla="*/ 347472 w 363217"/>
                  <a:gd name="connsiteY1" fmla="*/ 649224 h 1554480"/>
                  <a:gd name="connsiteX2" fmla="*/ 292608 w 363217"/>
                  <a:gd name="connsiteY2" fmla="*/ 1115568 h 1554480"/>
                  <a:gd name="connsiteX3" fmla="*/ 192024 w 363217"/>
                  <a:gd name="connsiteY3" fmla="*/ 1554480 h 155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3217" h="1554480">
                    <a:moveTo>
                      <a:pt x="0" y="0"/>
                    </a:moveTo>
                    <a:cubicBezTo>
                      <a:pt x="149352" y="231648"/>
                      <a:pt x="298704" y="463296"/>
                      <a:pt x="347472" y="649224"/>
                    </a:cubicBezTo>
                    <a:cubicBezTo>
                      <a:pt x="396240" y="835152"/>
                      <a:pt x="318516" y="964692"/>
                      <a:pt x="292608" y="1115568"/>
                    </a:cubicBezTo>
                    <a:cubicBezTo>
                      <a:pt x="266700" y="1266444"/>
                      <a:pt x="229362" y="1410462"/>
                      <a:pt x="192024" y="155448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DBD6D335-0CE3-F616-81A8-CFF1D91F224B}"/>
                  </a:ext>
                </a:extLst>
              </p:cNvPr>
              <p:cNvSpPr/>
              <p:nvPr/>
            </p:nvSpPr>
            <p:spPr>
              <a:xfrm>
                <a:off x="6316928" y="2048256"/>
                <a:ext cx="403912" cy="740664"/>
              </a:xfrm>
              <a:custGeom>
                <a:avLst/>
                <a:gdLst>
                  <a:gd name="connsiteX0" fmla="*/ 111304 w 403912"/>
                  <a:gd name="connsiteY0" fmla="*/ 0 h 740664"/>
                  <a:gd name="connsiteX1" fmla="*/ 10720 w 403912"/>
                  <a:gd name="connsiteY1" fmla="*/ 256032 h 740664"/>
                  <a:gd name="connsiteX2" fmla="*/ 47296 w 403912"/>
                  <a:gd name="connsiteY2" fmla="*/ 438912 h 740664"/>
                  <a:gd name="connsiteX3" fmla="*/ 403912 w 403912"/>
                  <a:gd name="connsiteY3" fmla="*/ 740664 h 740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3912" h="740664">
                    <a:moveTo>
                      <a:pt x="111304" y="0"/>
                    </a:moveTo>
                    <a:cubicBezTo>
                      <a:pt x="66346" y="91440"/>
                      <a:pt x="21388" y="182880"/>
                      <a:pt x="10720" y="256032"/>
                    </a:cubicBezTo>
                    <a:cubicBezTo>
                      <a:pt x="52" y="329184"/>
                      <a:pt x="-18236" y="358140"/>
                      <a:pt x="47296" y="438912"/>
                    </a:cubicBezTo>
                    <a:cubicBezTo>
                      <a:pt x="112828" y="519684"/>
                      <a:pt x="258370" y="630174"/>
                      <a:pt x="403912" y="74066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: Shape 62">
                <a:extLst>
                  <a:ext uri="{FF2B5EF4-FFF2-40B4-BE49-F238E27FC236}">
                    <a16:creationId xmlns:a16="http://schemas.microsoft.com/office/drawing/2014/main" id="{D7DC4382-B43E-A2A1-2935-9D916589B246}"/>
                  </a:ext>
                </a:extLst>
              </p:cNvPr>
              <p:cNvSpPr/>
              <p:nvPr/>
            </p:nvSpPr>
            <p:spPr>
              <a:xfrm>
                <a:off x="6382655" y="2028833"/>
                <a:ext cx="403912" cy="740664"/>
              </a:xfrm>
              <a:custGeom>
                <a:avLst/>
                <a:gdLst>
                  <a:gd name="connsiteX0" fmla="*/ 111304 w 403912"/>
                  <a:gd name="connsiteY0" fmla="*/ 0 h 740664"/>
                  <a:gd name="connsiteX1" fmla="*/ 10720 w 403912"/>
                  <a:gd name="connsiteY1" fmla="*/ 256032 h 740664"/>
                  <a:gd name="connsiteX2" fmla="*/ 47296 w 403912"/>
                  <a:gd name="connsiteY2" fmla="*/ 438912 h 740664"/>
                  <a:gd name="connsiteX3" fmla="*/ 403912 w 403912"/>
                  <a:gd name="connsiteY3" fmla="*/ 740664 h 740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3912" h="740664">
                    <a:moveTo>
                      <a:pt x="111304" y="0"/>
                    </a:moveTo>
                    <a:cubicBezTo>
                      <a:pt x="66346" y="91440"/>
                      <a:pt x="21388" y="182880"/>
                      <a:pt x="10720" y="256032"/>
                    </a:cubicBezTo>
                    <a:cubicBezTo>
                      <a:pt x="52" y="329184"/>
                      <a:pt x="-18236" y="358140"/>
                      <a:pt x="47296" y="438912"/>
                    </a:cubicBezTo>
                    <a:cubicBezTo>
                      <a:pt x="112828" y="519684"/>
                      <a:pt x="258370" y="630174"/>
                      <a:pt x="403912" y="74066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Freeform: Shape 63">
                <a:extLst>
                  <a:ext uri="{FF2B5EF4-FFF2-40B4-BE49-F238E27FC236}">
                    <a16:creationId xmlns:a16="http://schemas.microsoft.com/office/drawing/2014/main" id="{D55B1A19-6ED8-D066-D677-817D089A1D80}"/>
                  </a:ext>
                </a:extLst>
              </p:cNvPr>
              <p:cNvSpPr/>
              <p:nvPr/>
            </p:nvSpPr>
            <p:spPr>
              <a:xfrm>
                <a:off x="7269480" y="2852928"/>
                <a:ext cx="961136" cy="1069848"/>
              </a:xfrm>
              <a:custGeom>
                <a:avLst/>
                <a:gdLst>
                  <a:gd name="connsiteX0" fmla="*/ 0 w 961136"/>
                  <a:gd name="connsiteY0" fmla="*/ 0 h 1069848"/>
                  <a:gd name="connsiteX1" fmla="*/ 219456 w 961136"/>
                  <a:gd name="connsiteY1" fmla="*/ 457200 h 1069848"/>
                  <a:gd name="connsiteX2" fmla="*/ 859536 w 961136"/>
                  <a:gd name="connsiteY2" fmla="*/ 731520 h 1069848"/>
                  <a:gd name="connsiteX3" fmla="*/ 950976 w 961136"/>
                  <a:gd name="connsiteY3" fmla="*/ 1069848 h 1069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136" h="1069848">
                    <a:moveTo>
                      <a:pt x="0" y="0"/>
                    </a:moveTo>
                    <a:cubicBezTo>
                      <a:pt x="38100" y="167640"/>
                      <a:pt x="76200" y="335280"/>
                      <a:pt x="219456" y="457200"/>
                    </a:cubicBezTo>
                    <a:cubicBezTo>
                      <a:pt x="362712" y="579120"/>
                      <a:pt x="737616" y="629412"/>
                      <a:pt x="859536" y="731520"/>
                    </a:cubicBezTo>
                    <a:cubicBezTo>
                      <a:pt x="981456" y="833628"/>
                      <a:pt x="966216" y="951738"/>
                      <a:pt x="950976" y="106984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: Shape 64">
                <a:extLst>
                  <a:ext uri="{FF2B5EF4-FFF2-40B4-BE49-F238E27FC236}">
                    <a16:creationId xmlns:a16="http://schemas.microsoft.com/office/drawing/2014/main" id="{F2E7EEC8-933D-7B4E-1477-26A34F630C0B}"/>
                  </a:ext>
                </a:extLst>
              </p:cNvPr>
              <p:cNvSpPr/>
              <p:nvPr/>
            </p:nvSpPr>
            <p:spPr>
              <a:xfrm>
                <a:off x="7228567" y="2920293"/>
                <a:ext cx="961136" cy="1069848"/>
              </a:xfrm>
              <a:custGeom>
                <a:avLst/>
                <a:gdLst>
                  <a:gd name="connsiteX0" fmla="*/ 0 w 961136"/>
                  <a:gd name="connsiteY0" fmla="*/ 0 h 1069848"/>
                  <a:gd name="connsiteX1" fmla="*/ 219456 w 961136"/>
                  <a:gd name="connsiteY1" fmla="*/ 457200 h 1069848"/>
                  <a:gd name="connsiteX2" fmla="*/ 859536 w 961136"/>
                  <a:gd name="connsiteY2" fmla="*/ 731520 h 1069848"/>
                  <a:gd name="connsiteX3" fmla="*/ 950976 w 961136"/>
                  <a:gd name="connsiteY3" fmla="*/ 1069848 h 1069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136" h="1069848">
                    <a:moveTo>
                      <a:pt x="0" y="0"/>
                    </a:moveTo>
                    <a:cubicBezTo>
                      <a:pt x="38100" y="167640"/>
                      <a:pt x="76200" y="335280"/>
                      <a:pt x="219456" y="457200"/>
                    </a:cubicBezTo>
                    <a:cubicBezTo>
                      <a:pt x="362712" y="579120"/>
                      <a:pt x="737616" y="629412"/>
                      <a:pt x="859536" y="731520"/>
                    </a:cubicBezTo>
                    <a:cubicBezTo>
                      <a:pt x="981456" y="833628"/>
                      <a:pt x="966216" y="951738"/>
                      <a:pt x="950976" y="106984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1EB2B621-90E2-44D0-3E57-FEE70EE7CE8C}"/>
                  </a:ext>
                </a:extLst>
              </p:cNvPr>
              <p:cNvSpPr/>
              <p:nvPr/>
            </p:nvSpPr>
            <p:spPr>
              <a:xfrm>
                <a:off x="2596896" y="3785616"/>
                <a:ext cx="813816" cy="311589"/>
              </a:xfrm>
              <a:custGeom>
                <a:avLst/>
                <a:gdLst>
                  <a:gd name="connsiteX0" fmla="*/ 0 w 813816"/>
                  <a:gd name="connsiteY0" fmla="*/ 0 h 311589"/>
                  <a:gd name="connsiteX1" fmla="*/ 429768 w 813816"/>
                  <a:gd name="connsiteY1" fmla="*/ 274320 h 311589"/>
                  <a:gd name="connsiteX2" fmla="*/ 813816 w 813816"/>
                  <a:gd name="connsiteY2" fmla="*/ 301752 h 311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3816" h="311589">
                    <a:moveTo>
                      <a:pt x="0" y="0"/>
                    </a:moveTo>
                    <a:cubicBezTo>
                      <a:pt x="147066" y="112014"/>
                      <a:pt x="294132" y="224028"/>
                      <a:pt x="429768" y="274320"/>
                    </a:cubicBezTo>
                    <a:cubicBezTo>
                      <a:pt x="565404" y="324612"/>
                      <a:pt x="689610" y="313182"/>
                      <a:pt x="813816" y="3017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74BE3430-F9F0-F8B0-3E38-89AF1E524DDC}"/>
                  </a:ext>
                </a:extLst>
              </p:cNvPr>
              <p:cNvSpPr/>
              <p:nvPr/>
            </p:nvSpPr>
            <p:spPr>
              <a:xfrm>
                <a:off x="2584411" y="3854769"/>
                <a:ext cx="813816" cy="311589"/>
              </a:xfrm>
              <a:custGeom>
                <a:avLst/>
                <a:gdLst>
                  <a:gd name="connsiteX0" fmla="*/ 0 w 813816"/>
                  <a:gd name="connsiteY0" fmla="*/ 0 h 311589"/>
                  <a:gd name="connsiteX1" fmla="*/ 429768 w 813816"/>
                  <a:gd name="connsiteY1" fmla="*/ 274320 h 311589"/>
                  <a:gd name="connsiteX2" fmla="*/ 813816 w 813816"/>
                  <a:gd name="connsiteY2" fmla="*/ 301752 h 311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3816" h="311589">
                    <a:moveTo>
                      <a:pt x="0" y="0"/>
                    </a:moveTo>
                    <a:cubicBezTo>
                      <a:pt x="147066" y="112014"/>
                      <a:pt x="294132" y="224028"/>
                      <a:pt x="429768" y="274320"/>
                    </a:cubicBezTo>
                    <a:cubicBezTo>
                      <a:pt x="565404" y="324612"/>
                      <a:pt x="689610" y="313182"/>
                      <a:pt x="813816" y="3017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Freeform: Shape 67">
                <a:extLst>
                  <a:ext uri="{FF2B5EF4-FFF2-40B4-BE49-F238E27FC236}">
                    <a16:creationId xmlns:a16="http://schemas.microsoft.com/office/drawing/2014/main" id="{9AFB64F9-6B82-0A8C-2A78-EF0871079FA5}"/>
                  </a:ext>
                </a:extLst>
              </p:cNvPr>
              <p:cNvSpPr/>
              <p:nvPr/>
            </p:nvSpPr>
            <p:spPr>
              <a:xfrm>
                <a:off x="3968496" y="3039357"/>
                <a:ext cx="950976" cy="892563"/>
              </a:xfrm>
              <a:custGeom>
                <a:avLst/>
                <a:gdLst>
                  <a:gd name="connsiteX0" fmla="*/ 0 w 950976"/>
                  <a:gd name="connsiteY0" fmla="*/ 892563 h 892563"/>
                  <a:gd name="connsiteX1" fmla="*/ 246888 w 950976"/>
                  <a:gd name="connsiteY1" fmla="*/ 371355 h 892563"/>
                  <a:gd name="connsiteX2" fmla="*/ 758952 w 950976"/>
                  <a:gd name="connsiteY2" fmla="*/ 42171 h 892563"/>
                  <a:gd name="connsiteX3" fmla="*/ 950976 w 950976"/>
                  <a:gd name="connsiteY3" fmla="*/ 14739 h 89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0976" h="892563">
                    <a:moveTo>
                      <a:pt x="0" y="892563"/>
                    </a:moveTo>
                    <a:cubicBezTo>
                      <a:pt x="60198" y="702825"/>
                      <a:pt x="120396" y="513087"/>
                      <a:pt x="246888" y="371355"/>
                    </a:cubicBezTo>
                    <a:cubicBezTo>
                      <a:pt x="373380" y="229623"/>
                      <a:pt x="641604" y="101607"/>
                      <a:pt x="758952" y="42171"/>
                    </a:cubicBezTo>
                    <a:cubicBezTo>
                      <a:pt x="876300" y="-17265"/>
                      <a:pt x="913638" y="-1263"/>
                      <a:pt x="950976" y="1473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DEEA1ADA-EB6C-7533-30B2-1FD754A91780}"/>
                  </a:ext>
                </a:extLst>
              </p:cNvPr>
              <p:cNvSpPr/>
              <p:nvPr/>
            </p:nvSpPr>
            <p:spPr>
              <a:xfrm>
                <a:off x="4001608" y="3097578"/>
                <a:ext cx="950976" cy="892563"/>
              </a:xfrm>
              <a:custGeom>
                <a:avLst/>
                <a:gdLst>
                  <a:gd name="connsiteX0" fmla="*/ 0 w 950976"/>
                  <a:gd name="connsiteY0" fmla="*/ 892563 h 892563"/>
                  <a:gd name="connsiteX1" fmla="*/ 246888 w 950976"/>
                  <a:gd name="connsiteY1" fmla="*/ 371355 h 892563"/>
                  <a:gd name="connsiteX2" fmla="*/ 758952 w 950976"/>
                  <a:gd name="connsiteY2" fmla="*/ 42171 h 892563"/>
                  <a:gd name="connsiteX3" fmla="*/ 950976 w 950976"/>
                  <a:gd name="connsiteY3" fmla="*/ 14739 h 89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0976" h="892563">
                    <a:moveTo>
                      <a:pt x="0" y="892563"/>
                    </a:moveTo>
                    <a:cubicBezTo>
                      <a:pt x="60198" y="702825"/>
                      <a:pt x="120396" y="513087"/>
                      <a:pt x="246888" y="371355"/>
                    </a:cubicBezTo>
                    <a:cubicBezTo>
                      <a:pt x="373380" y="229623"/>
                      <a:pt x="641604" y="101607"/>
                      <a:pt x="758952" y="42171"/>
                    </a:cubicBezTo>
                    <a:cubicBezTo>
                      <a:pt x="876300" y="-17265"/>
                      <a:pt x="913638" y="-1263"/>
                      <a:pt x="950976" y="1473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reeform: Shape 69">
                <a:extLst>
                  <a:ext uri="{FF2B5EF4-FFF2-40B4-BE49-F238E27FC236}">
                    <a16:creationId xmlns:a16="http://schemas.microsoft.com/office/drawing/2014/main" id="{BC53927C-D179-232E-0151-ABC4C8822347}"/>
                  </a:ext>
                </a:extLst>
              </p:cNvPr>
              <p:cNvSpPr/>
              <p:nvPr/>
            </p:nvSpPr>
            <p:spPr>
              <a:xfrm>
                <a:off x="3214079" y="2688336"/>
                <a:ext cx="416089" cy="1014984"/>
              </a:xfrm>
              <a:custGeom>
                <a:avLst/>
                <a:gdLst>
                  <a:gd name="connsiteX0" fmla="*/ 132625 w 416089"/>
                  <a:gd name="connsiteY0" fmla="*/ 0 h 1014984"/>
                  <a:gd name="connsiteX1" fmla="*/ 13753 w 416089"/>
                  <a:gd name="connsiteY1" fmla="*/ 521208 h 1014984"/>
                  <a:gd name="connsiteX2" fmla="*/ 416089 w 416089"/>
                  <a:gd name="connsiteY2" fmla="*/ 1014984 h 10149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6089" h="1014984">
                    <a:moveTo>
                      <a:pt x="132625" y="0"/>
                    </a:moveTo>
                    <a:cubicBezTo>
                      <a:pt x="49567" y="176022"/>
                      <a:pt x="-33491" y="352044"/>
                      <a:pt x="13753" y="521208"/>
                    </a:cubicBezTo>
                    <a:cubicBezTo>
                      <a:pt x="60997" y="690372"/>
                      <a:pt x="238543" y="852678"/>
                      <a:pt x="416089" y="101498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: Shape 70">
                <a:extLst>
                  <a:ext uri="{FF2B5EF4-FFF2-40B4-BE49-F238E27FC236}">
                    <a16:creationId xmlns:a16="http://schemas.microsoft.com/office/drawing/2014/main" id="{5F889DCB-E637-0D3F-5659-5DFC7CB6C6AF}"/>
                  </a:ext>
                </a:extLst>
              </p:cNvPr>
              <p:cNvSpPr/>
              <p:nvPr/>
            </p:nvSpPr>
            <p:spPr>
              <a:xfrm>
                <a:off x="3285115" y="2669373"/>
                <a:ext cx="416089" cy="1014984"/>
              </a:xfrm>
              <a:custGeom>
                <a:avLst/>
                <a:gdLst>
                  <a:gd name="connsiteX0" fmla="*/ 132625 w 416089"/>
                  <a:gd name="connsiteY0" fmla="*/ 0 h 1014984"/>
                  <a:gd name="connsiteX1" fmla="*/ 13753 w 416089"/>
                  <a:gd name="connsiteY1" fmla="*/ 521208 h 1014984"/>
                  <a:gd name="connsiteX2" fmla="*/ 416089 w 416089"/>
                  <a:gd name="connsiteY2" fmla="*/ 1014984 h 10149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6089" h="1014984">
                    <a:moveTo>
                      <a:pt x="132625" y="0"/>
                    </a:moveTo>
                    <a:cubicBezTo>
                      <a:pt x="49567" y="176022"/>
                      <a:pt x="-33491" y="352044"/>
                      <a:pt x="13753" y="521208"/>
                    </a:cubicBezTo>
                    <a:cubicBezTo>
                      <a:pt x="60997" y="690372"/>
                      <a:pt x="238543" y="852678"/>
                      <a:pt x="416089" y="101498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Freeform: Shape 71">
                <a:extLst>
                  <a:ext uri="{FF2B5EF4-FFF2-40B4-BE49-F238E27FC236}">
                    <a16:creationId xmlns:a16="http://schemas.microsoft.com/office/drawing/2014/main" id="{9C657080-1830-BCA2-DA55-5C51943F6F87}"/>
                  </a:ext>
                </a:extLst>
              </p:cNvPr>
              <p:cNvSpPr/>
              <p:nvPr/>
            </p:nvSpPr>
            <p:spPr>
              <a:xfrm>
                <a:off x="3438144" y="2363708"/>
                <a:ext cx="1536192" cy="397780"/>
              </a:xfrm>
              <a:custGeom>
                <a:avLst/>
                <a:gdLst>
                  <a:gd name="connsiteX0" fmla="*/ 0 w 1536192"/>
                  <a:gd name="connsiteY0" fmla="*/ 22876 h 397780"/>
                  <a:gd name="connsiteX1" fmla="*/ 475488 w 1536192"/>
                  <a:gd name="connsiteY1" fmla="*/ 22876 h 397780"/>
                  <a:gd name="connsiteX2" fmla="*/ 1152144 w 1536192"/>
                  <a:gd name="connsiteY2" fmla="*/ 260620 h 397780"/>
                  <a:gd name="connsiteX3" fmla="*/ 1536192 w 1536192"/>
                  <a:gd name="connsiteY3" fmla="*/ 397780 h 3977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36192" h="397780">
                    <a:moveTo>
                      <a:pt x="0" y="22876"/>
                    </a:moveTo>
                    <a:cubicBezTo>
                      <a:pt x="141732" y="3064"/>
                      <a:pt x="283464" y="-16748"/>
                      <a:pt x="475488" y="22876"/>
                    </a:cubicBezTo>
                    <a:cubicBezTo>
                      <a:pt x="667512" y="62500"/>
                      <a:pt x="975360" y="198136"/>
                      <a:pt x="1152144" y="260620"/>
                    </a:cubicBezTo>
                    <a:lnTo>
                      <a:pt x="1536192" y="39778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Freeform: Shape 72">
                <a:extLst>
                  <a:ext uri="{FF2B5EF4-FFF2-40B4-BE49-F238E27FC236}">
                    <a16:creationId xmlns:a16="http://schemas.microsoft.com/office/drawing/2014/main" id="{F380AA01-478C-4C30-6038-5213C0508988}"/>
                  </a:ext>
                </a:extLst>
              </p:cNvPr>
              <p:cNvSpPr/>
              <p:nvPr/>
            </p:nvSpPr>
            <p:spPr>
              <a:xfrm>
                <a:off x="3463373" y="2414627"/>
                <a:ext cx="1536192" cy="397780"/>
              </a:xfrm>
              <a:custGeom>
                <a:avLst/>
                <a:gdLst>
                  <a:gd name="connsiteX0" fmla="*/ 0 w 1536192"/>
                  <a:gd name="connsiteY0" fmla="*/ 22876 h 397780"/>
                  <a:gd name="connsiteX1" fmla="*/ 475488 w 1536192"/>
                  <a:gd name="connsiteY1" fmla="*/ 22876 h 397780"/>
                  <a:gd name="connsiteX2" fmla="*/ 1152144 w 1536192"/>
                  <a:gd name="connsiteY2" fmla="*/ 260620 h 397780"/>
                  <a:gd name="connsiteX3" fmla="*/ 1536192 w 1536192"/>
                  <a:gd name="connsiteY3" fmla="*/ 397780 h 3977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36192" h="397780">
                    <a:moveTo>
                      <a:pt x="0" y="22876"/>
                    </a:moveTo>
                    <a:cubicBezTo>
                      <a:pt x="141732" y="3064"/>
                      <a:pt x="283464" y="-16748"/>
                      <a:pt x="475488" y="22876"/>
                    </a:cubicBezTo>
                    <a:cubicBezTo>
                      <a:pt x="667512" y="62500"/>
                      <a:pt x="975360" y="198136"/>
                      <a:pt x="1152144" y="260620"/>
                    </a:cubicBezTo>
                    <a:lnTo>
                      <a:pt x="1536192" y="39778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: Shape 73">
                <a:extLst>
                  <a:ext uri="{FF2B5EF4-FFF2-40B4-BE49-F238E27FC236}">
                    <a16:creationId xmlns:a16="http://schemas.microsoft.com/office/drawing/2014/main" id="{DE120E71-6A62-CED0-973E-10C0D1BC0A0D}"/>
                  </a:ext>
                </a:extLst>
              </p:cNvPr>
              <p:cNvSpPr/>
              <p:nvPr/>
            </p:nvSpPr>
            <p:spPr>
              <a:xfrm>
                <a:off x="4789392" y="1618488"/>
                <a:ext cx="413544" cy="1042416"/>
              </a:xfrm>
              <a:custGeom>
                <a:avLst/>
                <a:gdLst>
                  <a:gd name="connsiteX0" fmla="*/ 38640 w 413544"/>
                  <a:gd name="connsiteY0" fmla="*/ 0 h 1042416"/>
                  <a:gd name="connsiteX1" fmla="*/ 2064 w 413544"/>
                  <a:gd name="connsiteY1" fmla="*/ 438912 h 1042416"/>
                  <a:gd name="connsiteX2" fmla="*/ 93504 w 413544"/>
                  <a:gd name="connsiteY2" fmla="*/ 694944 h 1042416"/>
                  <a:gd name="connsiteX3" fmla="*/ 413544 w 413544"/>
                  <a:gd name="connsiteY3" fmla="*/ 1042416 h 1042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3544" h="1042416">
                    <a:moveTo>
                      <a:pt x="38640" y="0"/>
                    </a:moveTo>
                    <a:cubicBezTo>
                      <a:pt x="15780" y="161544"/>
                      <a:pt x="-7080" y="323088"/>
                      <a:pt x="2064" y="438912"/>
                    </a:cubicBezTo>
                    <a:cubicBezTo>
                      <a:pt x="11208" y="554736"/>
                      <a:pt x="24924" y="594360"/>
                      <a:pt x="93504" y="694944"/>
                    </a:cubicBezTo>
                    <a:cubicBezTo>
                      <a:pt x="162084" y="795528"/>
                      <a:pt x="287814" y="918972"/>
                      <a:pt x="413544" y="10424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F52B5323-CD02-4489-77AB-1222E68D3824}"/>
                  </a:ext>
                </a:extLst>
              </p:cNvPr>
              <p:cNvSpPr/>
              <p:nvPr/>
            </p:nvSpPr>
            <p:spPr>
              <a:xfrm>
                <a:off x="4850319" y="1604511"/>
                <a:ext cx="413544" cy="1042416"/>
              </a:xfrm>
              <a:custGeom>
                <a:avLst/>
                <a:gdLst>
                  <a:gd name="connsiteX0" fmla="*/ 38640 w 413544"/>
                  <a:gd name="connsiteY0" fmla="*/ 0 h 1042416"/>
                  <a:gd name="connsiteX1" fmla="*/ 2064 w 413544"/>
                  <a:gd name="connsiteY1" fmla="*/ 438912 h 1042416"/>
                  <a:gd name="connsiteX2" fmla="*/ 93504 w 413544"/>
                  <a:gd name="connsiteY2" fmla="*/ 694944 h 1042416"/>
                  <a:gd name="connsiteX3" fmla="*/ 413544 w 413544"/>
                  <a:gd name="connsiteY3" fmla="*/ 1042416 h 1042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3544" h="1042416">
                    <a:moveTo>
                      <a:pt x="38640" y="0"/>
                    </a:moveTo>
                    <a:cubicBezTo>
                      <a:pt x="15780" y="161544"/>
                      <a:pt x="-7080" y="323088"/>
                      <a:pt x="2064" y="438912"/>
                    </a:cubicBezTo>
                    <a:cubicBezTo>
                      <a:pt x="11208" y="554736"/>
                      <a:pt x="24924" y="594360"/>
                      <a:pt x="93504" y="694944"/>
                    </a:cubicBezTo>
                    <a:cubicBezTo>
                      <a:pt x="162084" y="795528"/>
                      <a:pt x="287814" y="918972"/>
                      <a:pt x="413544" y="10424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reeform: Shape 75">
                <a:extLst>
                  <a:ext uri="{FF2B5EF4-FFF2-40B4-BE49-F238E27FC236}">
                    <a16:creationId xmlns:a16="http://schemas.microsoft.com/office/drawing/2014/main" id="{EBB20186-6655-750E-640F-918417D1A7D9}"/>
                  </a:ext>
                </a:extLst>
              </p:cNvPr>
              <p:cNvSpPr/>
              <p:nvPr/>
            </p:nvSpPr>
            <p:spPr>
              <a:xfrm>
                <a:off x="5394960" y="1892808"/>
                <a:ext cx="649224" cy="841248"/>
              </a:xfrm>
              <a:custGeom>
                <a:avLst/>
                <a:gdLst>
                  <a:gd name="connsiteX0" fmla="*/ 0 w 649224"/>
                  <a:gd name="connsiteY0" fmla="*/ 841248 h 841248"/>
                  <a:gd name="connsiteX1" fmla="*/ 283464 w 649224"/>
                  <a:gd name="connsiteY1" fmla="*/ 612648 h 841248"/>
                  <a:gd name="connsiteX2" fmla="*/ 484632 w 649224"/>
                  <a:gd name="connsiteY2" fmla="*/ 228600 h 841248"/>
                  <a:gd name="connsiteX3" fmla="*/ 649224 w 649224"/>
                  <a:gd name="connsiteY3" fmla="*/ 0 h 841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9224" h="841248">
                    <a:moveTo>
                      <a:pt x="0" y="841248"/>
                    </a:moveTo>
                    <a:cubicBezTo>
                      <a:pt x="101346" y="778002"/>
                      <a:pt x="202692" y="714756"/>
                      <a:pt x="283464" y="612648"/>
                    </a:cubicBezTo>
                    <a:cubicBezTo>
                      <a:pt x="364236" y="510540"/>
                      <a:pt x="423672" y="330708"/>
                      <a:pt x="484632" y="228600"/>
                    </a:cubicBezTo>
                    <a:cubicBezTo>
                      <a:pt x="545592" y="126492"/>
                      <a:pt x="597408" y="63246"/>
                      <a:pt x="64922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97E32B06-A189-6A84-B458-7AF8EEF1E6D2}"/>
                  </a:ext>
                </a:extLst>
              </p:cNvPr>
              <p:cNvSpPr/>
              <p:nvPr/>
            </p:nvSpPr>
            <p:spPr>
              <a:xfrm>
                <a:off x="5455887" y="1915064"/>
                <a:ext cx="649224" cy="841248"/>
              </a:xfrm>
              <a:custGeom>
                <a:avLst/>
                <a:gdLst>
                  <a:gd name="connsiteX0" fmla="*/ 0 w 649224"/>
                  <a:gd name="connsiteY0" fmla="*/ 841248 h 841248"/>
                  <a:gd name="connsiteX1" fmla="*/ 283464 w 649224"/>
                  <a:gd name="connsiteY1" fmla="*/ 612648 h 841248"/>
                  <a:gd name="connsiteX2" fmla="*/ 484632 w 649224"/>
                  <a:gd name="connsiteY2" fmla="*/ 228600 h 841248"/>
                  <a:gd name="connsiteX3" fmla="*/ 649224 w 649224"/>
                  <a:gd name="connsiteY3" fmla="*/ 0 h 841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9224" h="841248">
                    <a:moveTo>
                      <a:pt x="0" y="841248"/>
                    </a:moveTo>
                    <a:cubicBezTo>
                      <a:pt x="101346" y="778002"/>
                      <a:pt x="202692" y="714756"/>
                      <a:pt x="283464" y="612648"/>
                    </a:cubicBezTo>
                    <a:cubicBezTo>
                      <a:pt x="364236" y="510540"/>
                      <a:pt x="423672" y="330708"/>
                      <a:pt x="484632" y="228600"/>
                    </a:cubicBezTo>
                    <a:cubicBezTo>
                      <a:pt x="545592" y="126492"/>
                      <a:pt x="597408" y="63246"/>
                      <a:pt x="64922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reeform: Shape 77">
                <a:extLst>
                  <a:ext uri="{FF2B5EF4-FFF2-40B4-BE49-F238E27FC236}">
                    <a16:creationId xmlns:a16="http://schemas.microsoft.com/office/drawing/2014/main" id="{FC158912-F716-6F6D-8A4B-F7CA7E2EDE4C}"/>
                  </a:ext>
                </a:extLst>
              </p:cNvPr>
              <p:cNvSpPr/>
              <p:nvPr/>
            </p:nvSpPr>
            <p:spPr>
              <a:xfrm>
                <a:off x="4977175" y="3090672"/>
                <a:ext cx="207473" cy="1271016"/>
              </a:xfrm>
              <a:custGeom>
                <a:avLst/>
                <a:gdLst>
                  <a:gd name="connsiteX0" fmla="*/ 207473 w 207473"/>
                  <a:gd name="connsiteY0" fmla="*/ 0 h 1271016"/>
                  <a:gd name="connsiteX1" fmla="*/ 6305 w 207473"/>
                  <a:gd name="connsiteY1" fmla="*/ 621792 h 1271016"/>
                  <a:gd name="connsiteX2" fmla="*/ 70313 w 207473"/>
                  <a:gd name="connsiteY2" fmla="*/ 1271016 h 1271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73" h="1271016">
                    <a:moveTo>
                      <a:pt x="207473" y="0"/>
                    </a:moveTo>
                    <a:cubicBezTo>
                      <a:pt x="118319" y="204978"/>
                      <a:pt x="29165" y="409956"/>
                      <a:pt x="6305" y="621792"/>
                    </a:cubicBezTo>
                    <a:cubicBezTo>
                      <a:pt x="-16555" y="833628"/>
                      <a:pt x="26879" y="1052322"/>
                      <a:pt x="70313" y="12710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: Shape 78">
                <a:extLst>
                  <a:ext uri="{FF2B5EF4-FFF2-40B4-BE49-F238E27FC236}">
                    <a16:creationId xmlns:a16="http://schemas.microsoft.com/office/drawing/2014/main" id="{474B11C3-3A5A-A5BF-9206-575D61F46A14}"/>
                  </a:ext>
                </a:extLst>
              </p:cNvPr>
              <p:cNvSpPr/>
              <p:nvPr/>
            </p:nvSpPr>
            <p:spPr>
              <a:xfrm>
                <a:off x="5037792" y="3130127"/>
                <a:ext cx="207473" cy="1271016"/>
              </a:xfrm>
              <a:custGeom>
                <a:avLst/>
                <a:gdLst>
                  <a:gd name="connsiteX0" fmla="*/ 207473 w 207473"/>
                  <a:gd name="connsiteY0" fmla="*/ 0 h 1271016"/>
                  <a:gd name="connsiteX1" fmla="*/ 6305 w 207473"/>
                  <a:gd name="connsiteY1" fmla="*/ 621792 h 1271016"/>
                  <a:gd name="connsiteX2" fmla="*/ 70313 w 207473"/>
                  <a:gd name="connsiteY2" fmla="*/ 1271016 h 1271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73" h="1271016">
                    <a:moveTo>
                      <a:pt x="207473" y="0"/>
                    </a:moveTo>
                    <a:cubicBezTo>
                      <a:pt x="118319" y="204978"/>
                      <a:pt x="29165" y="409956"/>
                      <a:pt x="6305" y="621792"/>
                    </a:cubicBezTo>
                    <a:cubicBezTo>
                      <a:pt x="-16555" y="833628"/>
                      <a:pt x="26879" y="1052322"/>
                      <a:pt x="70313" y="12710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C5BCF233-9091-62EE-C73E-DB511EB09AF1}"/>
                  </a:ext>
                </a:extLst>
              </p:cNvPr>
              <p:cNvSpPr/>
              <p:nvPr/>
            </p:nvSpPr>
            <p:spPr>
              <a:xfrm>
                <a:off x="3968496" y="4242816"/>
                <a:ext cx="941832" cy="393059"/>
              </a:xfrm>
              <a:custGeom>
                <a:avLst/>
                <a:gdLst>
                  <a:gd name="connsiteX0" fmla="*/ 0 w 941832"/>
                  <a:gd name="connsiteY0" fmla="*/ 0 h 393059"/>
                  <a:gd name="connsiteX1" fmla="*/ 356616 w 941832"/>
                  <a:gd name="connsiteY1" fmla="*/ 365760 h 393059"/>
                  <a:gd name="connsiteX2" fmla="*/ 941832 w 941832"/>
                  <a:gd name="connsiteY2" fmla="*/ 338328 h 393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1832" h="393059">
                    <a:moveTo>
                      <a:pt x="0" y="0"/>
                    </a:moveTo>
                    <a:cubicBezTo>
                      <a:pt x="99822" y="154686"/>
                      <a:pt x="199644" y="309372"/>
                      <a:pt x="356616" y="365760"/>
                    </a:cubicBezTo>
                    <a:cubicBezTo>
                      <a:pt x="513588" y="422148"/>
                      <a:pt x="727710" y="380238"/>
                      <a:pt x="941832" y="3383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Freeform: Shape 80">
                <a:extLst>
                  <a:ext uri="{FF2B5EF4-FFF2-40B4-BE49-F238E27FC236}">
                    <a16:creationId xmlns:a16="http://schemas.microsoft.com/office/drawing/2014/main" id="{0E33D420-33BA-0769-FBDA-DB1D3716877E}"/>
                  </a:ext>
                </a:extLst>
              </p:cNvPr>
              <p:cNvSpPr/>
              <p:nvPr/>
            </p:nvSpPr>
            <p:spPr>
              <a:xfrm>
                <a:off x="3944003" y="4318930"/>
                <a:ext cx="941832" cy="393059"/>
              </a:xfrm>
              <a:custGeom>
                <a:avLst/>
                <a:gdLst>
                  <a:gd name="connsiteX0" fmla="*/ 0 w 941832"/>
                  <a:gd name="connsiteY0" fmla="*/ 0 h 393059"/>
                  <a:gd name="connsiteX1" fmla="*/ 356616 w 941832"/>
                  <a:gd name="connsiteY1" fmla="*/ 365760 h 393059"/>
                  <a:gd name="connsiteX2" fmla="*/ 941832 w 941832"/>
                  <a:gd name="connsiteY2" fmla="*/ 338328 h 393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1832" h="393059">
                    <a:moveTo>
                      <a:pt x="0" y="0"/>
                    </a:moveTo>
                    <a:cubicBezTo>
                      <a:pt x="99822" y="154686"/>
                      <a:pt x="199644" y="309372"/>
                      <a:pt x="356616" y="365760"/>
                    </a:cubicBezTo>
                    <a:cubicBezTo>
                      <a:pt x="513588" y="422148"/>
                      <a:pt x="727710" y="380238"/>
                      <a:pt x="941832" y="3383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65479BEE-8D4B-57F0-25DC-3FF87F9CB20A}"/>
                  </a:ext>
                </a:extLst>
              </p:cNvPr>
              <p:cNvSpPr/>
              <p:nvPr/>
            </p:nvSpPr>
            <p:spPr>
              <a:xfrm>
                <a:off x="5486400" y="4407408"/>
                <a:ext cx="1320897" cy="567113"/>
              </a:xfrm>
              <a:custGeom>
                <a:avLst/>
                <a:gdLst>
                  <a:gd name="connsiteX0" fmla="*/ 0 w 1320897"/>
                  <a:gd name="connsiteY0" fmla="*/ 283464 h 567113"/>
                  <a:gd name="connsiteX1" fmla="*/ 576072 w 1320897"/>
                  <a:gd name="connsiteY1" fmla="*/ 566928 h 567113"/>
                  <a:gd name="connsiteX2" fmla="*/ 1252728 w 1320897"/>
                  <a:gd name="connsiteY2" fmla="*/ 246888 h 567113"/>
                  <a:gd name="connsiteX3" fmla="*/ 1261872 w 1320897"/>
                  <a:gd name="connsiteY3" fmla="*/ 0 h 567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20897" h="567113">
                    <a:moveTo>
                      <a:pt x="0" y="283464"/>
                    </a:moveTo>
                    <a:cubicBezTo>
                      <a:pt x="183642" y="428244"/>
                      <a:pt x="367284" y="573024"/>
                      <a:pt x="576072" y="566928"/>
                    </a:cubicBezTo>
                    <a:cubicBezTo>
                      <a:pt x="784860" y="560832"/>
                      <a:pt x="1138428" y="341376"/>
                      <a:pt x="1252728" y="246888"/>
                    </a:cubicBezTo>
                    <a:cubicBezTo>
                      <a:pt x="1367028" y="152400"/>
                      <a:pt x="1314450" y="76200"/>
                      <a:pt x="12618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: Shape 82">
                <a:extLst>
                  <a:ext uri="{FF2B5EF4-FFF2-40B4-BE49-F238E27FC236}">
                    <a16:creationId xmlns:a16="http://schemas.microsoft.com/office/drawing/2014/main" id="{B0804928-C03C-9DD9-6F35-424B8D133526}"/>
                  </a:ext>
                </a:extLst>
              </p:cNvPr>
              <p:cNvSpPr/>
              <p:nvPr/>
            </p:nvSpPr>
            <p:spPr>
              <a:xfrm>
                <a:off x="5489483" y="4493729"/>
                <a:ext cx="1320897" cy="567113"/>
              </a:xfrm>
              <a:custGeom>
                <a:avLst/>
                <a:gdLst>
                  <a:gd name="connsiteX0" fmla="*/ 0 w 1320897"/>
                  <a:gd name="connsiteY0" fmla="*/ 283464 h 567113"/>
                  <a:gd name="connsiteX1" fmla="*/ 576072 w 1320897"/>
                  <a:gd name="connsiteY1" fmla="*/ 566928 h 567113"/>
                  <a:gd name="connsiteX2" fmla="*/ 1252728 w 1320897"/>
                  <a:gd name="connsiteY2" fmla="*/ 246888 h 567113"/>
                  <a:gd name="connsiteX3" fmla="*/ 1261872 w 1320897"/>
                  <a:gd name="connsiteY3" fmla="*/ 0 h 567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20897" h="567113">
                    <a:moveTo>
                      <a:pt x="0" y="283464"/>
                    </a:moveTo>
                    <a:cubicBezTo>
                      <a:pt x="183642" y="428244"/>
                      <a:pt x="367284" y="573024"/>
                      <a:pt x="576072" y="566928"/>
                    </a:cubicBezTo>
                    <a:cubicBezTo>
                      <a:pt x="784860" y="560832"/>
                      <a:pt x="1138428" y="341376"/>
                      <a:pt x="1252728" y="246888"/>
                    </a:cubicBezTo>
                    <a:cubicBezTo>
                      <a:pt x="1367028" y="152400"/>
                      <a:pt x="1314450" y="76200"/>
                      <a:pt x="12618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: Shape 83">
                <a:extLst>
                  <a:ext uri="{FF2B5EF4-FFF2-40B4-BE49-F238E27FC236}">
                    <a16:creationId xmlns:a16="http://schemas.microsoft.com/office/drawing/2014/main" id="{26AADEF8-FEEB-5389-7396-FA20551D3191}"/>
                  </a:ext>
                </a:extLst>
              </p:cNvPr>
              <p:cNvSpPr/>
              <p:nvPr/>
            </p:nvSpPr>
            <p:spPr>
              <a:xfrm>
                <a:off x="6093152" y="3072384"/>
                <a:ext cx="682552" cy="1024128"/>
              </a:xfrm>
              <a:custGeom>
                <a:avLst/>
                <a:gdLst>
                  <a:gd name="connsiteX0" fmla="*/ 682552 w 682552"/>
                  <a:gd name="connsiteY0" fmla="*/ 0 h 1024128"/>
                  <a:gd name="connsiteX1" fmla="*/ 79048 w 682552"/>
                  <a:gd name="connsiteY1" fmla="*/ 201168 h 1024128"/>
                  <a:gd name="connsiteX2" fmla="*/ 51616 w 682552"/>
                  <a:gd name="connsiteY2" fmla="*/ 566928 h 1024128"/>
                  <a:gd name="connsiteX3" fmla="*/ 490528 w 682552"/>
                  <a:gd name="connsiteY3" fmla="*/ 1024128 h 1024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2552" h="1024128">
                    <a:moveTo>
                      <a:pt x="682552" y="0"/>
                    </a:moveTo>
                    <a:cubicBezTo>
                      <a:pt x="433378" y="53340"/>
                      <a:pt x="184204" y="106680"/>
                      <a:pt x="79048" y="201168"/>
                    </a:cubicBezTo>
                    <a:cubicBezTo>
                      <a:pt x="-26108" y="295656"/>
                      <a:pt x="-16964" y="429768"/>
                      <a:pt x="51616" y="566928"/>
                    </a:cubicBezTo>
                    <a:cubicBezTo>
                      <a:pt x="120196" y="704088"/>
                      <a:pt x="305362" y="864108"/>
                      <a:pt x="490528" y="10241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Freeform: Shape 84">
                <a:extLst>
                  <a:ext uri="{FF2B5EF4-FFF2-40B4-BE49-F238E27FC236}">
                    <a16:creationId xmlns:a16="http://schemas.microsoft.com/office/drawing/2014/main" id="{866B3474-FA2E-5BFF-F588-2F1CBD7DAEDC}"/>
                  </a:ext>
                </a:extLst>
              </p:cNvPr>
              <p:cNvSpPr/>
              <p:nvPr/>
            </p:nvSpPr>
            <p:spPr>
              <a:xfrm>
                <a:off x="6181339" y="3087777"/>
                <a:ext cx="682552" cy="1024128"/>
              </a:xfrm>
              <a:custGeom>
                <a:avLst/>
                <a:gdLst>
                  <a:gd name="connsiteX0" fmla="*/ 682552 w 682552"/>
                  <a:gd name="connsiteY0" fmla="*/ 0 h 1024128"/>
                  <a:gd name="connsiteX1" fmla="*/ 79048 w 682552"/>
                  <a:gd name="connsiteY1" fmla="*/ 201168 h 1024128"/>
                  <a:gd name="connsiteX2" fmla="*/ 51616 w 682552"/>
                  <a:gd name="connsiteY2" fmla="*/ 566928 h 1024128"/>
                  <a:gd name="connsiteX3" fmla="*/ 490528 w 682552"/>
                  <a:gd name="connsiteY3" fmla="*/ 1024128 h 1024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2552" h="1024128">
                    <a:moveTo>
                      <a:pt x="682552" y="0"/>
                    </a:moveTo>
                    <a:cubicBezTo>
                      <a:pt x="433378" y="53340"/>
                      <a:pt x="184204" y="106680"/>
                      <a:pt x="79048" y="201168"/>
                    </a:cubicBezTo>
                    <a:cubicBezTo>
                      <a:pt x="-26108" y="295656"/>
                      <a:pt x="-16964" y="429768"/>
                      <a:pt x="51616" y="566928"/>
                    </a:cubicBezTo>
                    <a:cubicBezTo>
                      <a:pt x="120196" y="704088"/>
                      <a:pt x="305362" y="864108"/>
                      <a:pt x="490528" y="10241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: Shape 87">
                <a:extLst>
                  <a:ext uri="{FF2B5EF4-FFF2-40B4-BE49-F238E27FC236}">
                    <a16:creationId xmlns:a16="http://schemas.microsoft.com/office/drawing/2014/main" id="{EF2D3FC8-9A89-EEA2-2056-C8F13E6A6CFE}"/>
                  </a:ext>
                </a:extLst>
              </p:cNvPr>
              <p:cNvSpPr/>
              <p:nvPr/>
            </p:nvSpPr>
            <p:spPr>
              <a:xfrm>
                <a:off x="8586216" y="1416025"/>
                <a:ext cx="1124712" cy="714527"/>
              </a:xfrm>
              <a:custGeom>
                <a:avLst/>
                <a:gdLst>
                  <a:gd name="connsiteX0" fmla="*/ 0 w 1124712"/>
                  <a:gd name="connsiteY0" fmla="*/ 367055 h 714527"/>
                  <a:gd name="connsiteX1" fmla="*/ 365760 w 1124712"/>
                  <a:gd name="connsiteY1" fmla="*/ 1295 h 714527"/>
                  <a:gd name="connsiteX2" fmla="*/ 649224 w 1124712"/>
                  <a:gd name="connsiteY2" fmla="*/ 257327 h 714527"/>
                  <a:gd name="connsiteX3" fmla="*/ 905256 w 1124712"/>
                  <a:gd name="connsiteY3" fmla="*/ 568223 h 714527"/>
                  <a:gd name="connsiteX4" fmla="*/ 1124712 w 1124712"/>
                  <a:gd name="connsiteY4" fmla="*/ 714527 h 7145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4712" h="714527">
                    <a:moveTo>
                      <a:pt x="0" y="367055"/>
                    </a:moveTo>
                    <a:cubicBezTo>
                      <a:pt x="128778" y="193319"/>
                      <a:pt x="257556" y="19583"/>
                      <a:pt x="365760" y="1295"/>
                    </a:cubicBezTo>
                    <a:cubicBezTo>
                      <a:pt x="473964" y="-16993"/>
                      <a:pt x="559308" y="162839"/>
                      <a:pt x="649224" y="257327"/>
                    </a:cubicBezTo>
                    <a:cubicBezTo>
                      <a:pt x="739140" y="351815"/>
                      <a:pt x="826008" y="492023"/>
                      <a:pt x="905256" y="568223"/>
                    </a:cubicBezTo>
                    <a:cubicBezTo>
                      <a:pt x="984504" y="644423"/>
                      <a:pt x="1054608" y="679475"/>
                      <a:pt x="1124712" y="71452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C059474-69B7-00EA-4D75-0D484D92CB92}"/>
                  </a:ext>
                </a:extLst>
              </p:cNvPr>
              <p:cNvSpPr/>
              <p:nvPr/>
            </p:nvSpPr>
            <p:spPr>
              <a:xfrm>
                <a:off x="8571621" y="1517924"/>
                <a:ext cx="1124712" cy="714527"/>
              </a:xfrm>
              <a:custGeom>
                <a:avLst/>
                <a:gdLst>
                  <a:gd name="connsiteX0" fmla="*/ 0 w 1124712"/>
                  <a:gd name="connsiteY0" fmla="*/ 367055 h 714527"/>
                  <a:gd name="connsiteX1" fmla="*/ 365760 w 1124712"/>
                  <a:gd name="connsiteY1" fmla="*/ 1295 h 714527"/>
                  <a:gd name="connsiteX2" fmla="*/ 649224 w 1124712"/>
                  <a:gd name="connsiteY2" fmla="*/ 257327 h 714527"/>
                  <a:gd name="connsiteX3" fmla="*/ 905256 w 1124712"/>
                  <a:gd name="connsiteY3" fmla="*/ 568223 h 714527"/>
                  <a:gd name="connsiteX4" fmla="*/ 1124712 w 1124712"/>
                  <a:gd name="connsiteY4" fmla="*/ 714527 h 7145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4712" h="714527">
                    <a:moveTo>
                      <a:pt x="0" y="367055"/>
                    </a:moveTo>
                    <a:cubicBezTo>
                      <a:pt x="128778" y="193319"/>
                      <a:pt x="257556" y="19583"/>
                      <a:pt x="365760" y="1295"/>
                    </a:cubicBezTo>
                    <a:cubicBezTo>
                      <a:pt x="473964" y="-16993"/>
                      <a:pt x="559308" y="162839"/>
                      <a:pt x="649224" y="257327"/>
                    </a:cubicBezTo>
                    <a:cubicBezTo>
                      <a:pt x="739140" y="351815"/>
                      <a:pt x="826008" y="492023"/>
                      <a:pt x="905256" y="568223"/>
                    </a:cubicBezTo>
                    <a:cubicBezTo>
                      <a:pt x="984504" y="644423"/>
                      <a:pt x="1054608" y="679475"/>
                      <a:pt x="1124712" y="71452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4D42E24A-4DD2-28C1-D917-EFB4A9B0F582}"/>
                  </a:ext>
                </a:extLst>
              </p:cNvPr>
              <p:cNvSpPr/>
              <p:nvPr/>
            </p:nvSpPr>
            <p:spPr>
              <a:xfrm>
                <a:off x="8665427" y="3035149"/>
                <a:ext cx="1170575" cy="837040"/>
              </a:xfrm>
              <a:custGeom>
                <a:avLst/>
                <a:gdLst>
                  <a:gd name="connsiteX0" fmla="*/ 0 w 1170575"/>
                  <a:gd name="connsiteY0" fmla="*/ 768096 h 837040"/>
                  <a:gd name="connsiteX1" fmla="*/ 758952 w 1170575"/>
                  <a:gd name="connsiteY1" fmla="*/ 786384 h 837040"/>
                  <a:gd name="connsiteX2" fmla="*/ 1152144 w 1170575"/>
                  <a:gd name="connsiteY2" fmla="*/ 201168 h 837040"/>
                  <a:gd name="connsiteX3" fmla="*/ 1069848 w 1170575"/>
                  <a:gd name="connsiteY3" fmla="*/ 0 h 837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0575" h="837040">
                    <a:moveTo>
                      <a:pt x="0" y="768096"/>
                    </a:moveTo>
                    <a:cubicBezTo>
                      <a:pt x="283464" y="824484"/>
                      <a:pt x="566928" y="880872"/>
                      <a:pt x="758952" y="786384"/>
                    </a:cubicBezTo>
                    <a:cubicBezTo>
                      <a:pt x="950976" y="691896"/>
                      <a:pt x="1100328" y="332232"/>
                      <a:pt x="1152144" y="201168"/>
                    </a:cubicBezTo>
                    <a:cubicBezTo>
                      <a:pt x="1203960" y="70104"/>
                      <a:pt x="1136904" y="35052"/>
                      <a:pt x="1069848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Freeform: Shape 92">
                <a:extLst>
                  <a:ext uri="{FF2B5EF4-FFF2-40B4-BE49-F238E27FC236}">
                    <a16:creationId xmlns:a16="http://schemas.microsoft.com/office/drawing/2014/main" id="{69DC9296-993E-EFD1-A6C7-AF03DE8D92BA}"/>
                  </a:ext>
                </a:extLst>
              </p:cNvPr>
              <p:cNvSpPr/>
              <p:nvPr/>
            </p:nvSpPr>
            <p:spPr>
              <a:xfrm>
                <a:off x="8762880" y="3097578"/>
                <a:ext cx="1170575" cy="837040"/>
              </a:xfrm>
              <a:custGeom>
                <a:avLst/>
                <a:gdLst>
                  <a:gd name="connsiteX0" fmla="*/ 0 w 1170575"/>
                  <a:gd name="connsiteY0" fmla="*/ 768096 h 837040"/>
                  <a:gd name="connsiteX1" fmla="*/ 758952 w 1170575"/>
                  <a:gd name="connsiteY1" fmla="*/ 786384 h 837040"/>
                  <a:gd name="connsiteX2" fmla="*/ 1152144 w 1170575"/>
                  <a:gd name="connsiteY2" fmla="*/ 201168 h 837040"/>
                  <a:gd name="connsiteX3" fmla="*/ 1069848 w 1170575"/>
                  <a:gd name="connsiteY3" fmla="*/ 0 h 837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0575" h="837040">
                    <a:moveTo>
                      <a:pt x="0" y="768096"/>
                    </a:moveTo>
                    <a:cubicBezTo>
                      <a:pt x="283464" y="824484"/>
                      <a:pt x="566928" y="880872"/>
                      <a:pt x="758952" y="786384"/>
                    </a:cubicBezTo>
                    <a:cubicBezTo>
                      <a:pt x="950976" y="691896"/>
                      <a:pt x="1100328" y="332232"/>
                      <a:pt x="1152144" y="201168"/>
                    </a:cubicBezTo>
                    <a:cubicBezTo>
                      <a:pt x="1203960" y="70104"/>
                      <a:pt x="1136904" y="35052"/>
                      <a:pt x="1069848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Freeform: Shape 93">
                <a:extLst>
                  <a:ext uri="{FF2B5EF4-FFF2-40B4-BE49-F238E27FC236}">
                    <a16:creationId xmlns:a16="http://schemas.microsoft.com/office/drawing/2014/main" id="{5CECA448-1267-AC65-E3DB-30A26D5237D8}"/>
                  </a:ext>
                </a:extLst>
              </p:cNvPr>
              <p:cNvSpPr/>
              <p:nvPr/>
            </p:nvSpPr>
            <p:spPr>
              <a:xfrm>
                <a:off x="6772707" y="4480560"/>
                <a:ext cx="1136853" cy="1361699"/>
              </a:xfrm>
              <a:custGeom>
                <a:avLst/>
                <a:gdLst>
                  <a:gd name="connsiteX0" fmla="*/ 121869 w 1136853"/>
                  <a:gd name="connsiteY0" fmla="*/ 0 h 1361699"/>
                  <a:gd name="connsiteX1" fmla="*/ 2997 w 1136853"/>
                  <a:gd name="connsiteY1" fmla="*/ 548640 h 1361699"/>
                  <a:gd name="connsiteX2" fmla="*/ 231597 w 1136853"/>
                  <a:gd name="connsiteY2" fmla="*/ 1216152 h 1361699"/>
                  <a:gd name="connsiteX3" fmla="*/ 908253 w 1136853"/>
                  <a:gd name="connsiteY3" fmla="*/ 1353312 h 1361699"/>
                  <a:gd name="connsiteX4" fmla="*/ 1136853 w 1136853"/>
                  <a:gd name="connsiteY4" fmla="*/ 1335024 h 13616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36853" h="1361699">
                    <a:moveTo>
                      <a:pt x="121869" y="0"/>
                    </a:moveTo>
                    <a:cubicBezTo>
                      <a:pt x="53289" y="172974"/>
                      <a:pt x="-15291" y="345948"/>
                      <a:pt x="2997" y="548640"/>
                    </a:cubicBezTo>
                    <a:cubicBezTo>
                      <a:pt x="21285" y="751332"/>
                      <a:pt x="80721" y="1082040"/>
                      <a:pt x="231597" y="1216152"/>
                    </a:cubicBezTo>
                    <a:cubicBezTo>
                      <a:pt x="382473" y="1350264"/>
                      <a:pt x="757377" y="1333500"/>
                      <a:pt x="908253" y="1353312"/>
                    </a:cubicBezTo>
                    <a:cubicBezTo>
                      <a:pt x="1059129" y="1373124"/>
                      <a:pt x="1097991" y="1354074"/>
                      <a:pt x="1136853" y="133502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: Shape 94">
                <a:extLst>
                  <a:ext uri="{FF2B5EF4-FFF2-40B4-BE49-F238E27FC236}">
                    <a16:creationId xmlns:a16="http://schemas.microsoft.com/office/drawing/2014/main" id="{3F85B7C6-218C-2139-6702-ED0E55719275}"/>
                  </a:ext>
                </a:extLst>
              </p:cNvPr>
              <p:cNvSpPr/>
              <p:nvPr/>
            </p:nvSpPr>
            <p:spPr>
              <a:xfrm>
                <a:off x="6850086" y="4401143"/>
                <a:ext cx="1136853" cy="1361699"/>
              </a:xfrm>
              <a:custGeom>
                <a:avLst/>
                <a:gdLst>
                  <a:gd name="connsiteX0" fmla="*/ 121869 w 1136853"/>
                  <a:gd name="connsiteY0" fmla="*/ 0 h 1361699"/>
                  <a:gd name="connsiteX1" fmla="*/ 2997 w 1136853"/>
                  <a:gd name="connsiteY1" fmla="*/ 548640 h 1361699"/>
                  <a:gd name="connsiteX2" fmla="*/ 231597 w 1136853"/>
                  <a:gd name="connsiteY2" fmla="*/ 1216152 h 1361699"/>
                  <a:gd name="connsiteX3" fmla="*/ 908253 w 1136853"/>
                  <a:gd name="connsiteY3" fmla="*/ 1353312 h 1361699"/>
                  <a:gd name="connsiteX4" fmla="*/ 1136853 w 1136853"/>
                  <a:gd name="connsiteY4" fmla="*/ 1335024 h 13616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36853" h="1361699">
                    <a:moveTo>
                      <a:pt x="121869" y="0"/>
                    </a:moveTo>
                    <a:cubicBezTo>
                      <a:pt x="53289" y="172974"/>
                      <a:pt x="-15291" y="345948"/>
                      <a:pt x="2997" y="548640"/>
                    </a:cubicBezTo>
                    <a:cubicBezTo>
                      <a:pt x="21285" y="751332"/>
                      <a:pt x="80721" y="1082040"/>
                      <a:pt x="231597" y="1216152"/>
                    </a:cubicBezTo>
                    <a:cubicBezTo>
                      <a:pt x="382473" y="1350264"/>
                      <a:pt x="757377" y="1333500"/>
                      <a:pt x="908253" y="1353312"/>
                    </a:cubicBezTo>
                    <a:cubicBezTo>
                      <a:pt x="1059129" y="1373124"/>
                      <a:pt x="1097991" y="1354074"/>
                      <a:pt x="1136853" y="133502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CC03C520-FE9E-EFFB-8179-8D947A56C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065" t="8245" r="33309" b="13860"/>
            <a:stretch/>
          </p:blipFill>
          <p:spPr>
            <a:xfrm>
              <a:off x="4666939" y="2415941"/>
              <a:ext cx="998543" cy="1026413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F9FCC78D-4AC5-BB6A-0B16-80C33747A5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77" t="5439" r="30445" b="10702"/>
            <a:stretch/>
          </p:blipFill>
          <p:spPr>
            <a:xfrm>
              <a:off x="6465410" y="2360914"/>
              <a:ext cx="1044266" cy="1105012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7A1687C0-1905-4BDD-BF70-82AF9E0A44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64" t="6316" r="31064" b="10877"/>
            <a:stretch/>
          </p:blipFill>
          <p:spPr>
            <a:xfrm>
              <a:off x="3217711" y="3481545"/>
              <a:ext cx="1016011" cy="1091142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9B90D164-54C8-2670-620C-09BC3BCAFB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96" t="7160" r="26771" b="11086"/>
            <a:stretch/>
          </p:blipFill>
          <p:spPr>
            <a:xfrm>
              <a:off x="4607530" y="4103204"/>
              <a:ext cx="1132240" cy="1077271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0036C534-379D-D4F5-A19F-25BF3A67881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22" t="8037" r="27818" b="13508"/>
            <a:stretch/>
          </p:blipFill>
          <p:spPr>
            <a:xfrm>
              <a:off x="6369778" y="3719848"/>
              <a:ext cx="1025129" cy="1033783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95B884D5-4F89-80AB-F137-0230B2B66D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667" t="7720" r="29961" b="14386"/>
            <a:stretch/>
          </p:blipFill>
          <p:spPr>
            <a:xfrm>
              <a:off x="4231469" y="872356"/>
              <a:ext cx="1016010" cy="1026413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DD2EB92C-9466-5A17-1A39-5B4FD8D6DF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77" t="3860" r="30444" b="12281"/>
            <a:stretch/>
          </p:blipFill>
          <p:spPr>
            <a:xfrm>
              <a:off x="5852303" y="1144575"/>
              <a:ext cx="1060704" cy="1105012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ED186FEF-F7ED-6BF9-6474-BEA52D0E0F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22" t="5790" r="29698" b="12456"/>
            <a:stretch/>
          </p:blipFill>
          <p:spPr>
            <a:xfrm>
              <a:off x="7969677" y="3479642"/>
              <a:ext cx="1060704" cy="1077271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5CF274E2-08FA-8D28-577E-157FE37E95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76" t="-417" r="22019" b="5020"/>
            <a:stretch/>
          </p:blipFill>
          <p:spPr>
            <a:xfrm>
              <a:off x="1397561" y="3136068"/>
              <a:ext cx="1251199" cy="1167560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E2AFD9BE-BD56-0642-8AE4-30C9B326A1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98" t="-571" r="21129" b="6655"/>
            <a:stretch/>
          </p:blipFill>
          <p:spPr>
            <a:xfrm>
              <a:off x="9094652" y="1970112"/>
              <a:ext cx="1544607" cy="1367448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86A7E68-A650-DEDD-6D02-46D6992EBF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64" t="6316" r="31064" b="10877"/>
            <a:stretch/>
          </p:blipFill>
          <p:spPr>
            <a:xfrm>
              <a:off x="7794159" y="1331823"/>
              <a:ext cx="1016011" cy="1091142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0F929254-7B7E-75F0-B42A-682752DEB4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77" t="5439" r="30445" b="10702"/>
            <a:stretch/>
          </p:blipFill>
          <p:spPr>
            <a:xfrm>
              <a:off x="2763884" y="1767782"/>
              <a:ext cx="1044266" cy="110501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37041C5-93DD-FC36-641B-2009452FBE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98" t="-571" r="21129" b="6655"/>
            <a:stretch/>
          </p:blipFill>
          <p:spPr>
            <a:xfrm>
              <a:off x="7394907" y="4710981"/>
              <a:ext cx="1635474" cy="1447893"/>
            </a:xfrm>
            <a:prstGeom prst="rect">
              <a:avLst/>
            </a:prstGeom>
          </p:spPr>
        </p:pic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4DABCDF5-172B-B9F4-61D6-9C16F6951569}"/>
                </a:ext>
              </a:extLst>
            </p:cNvPr>
            <p:cNvSpPr/>
            <p:nvPr/>
          </p:nvSpPr>
          <p:spPr>
            <a:xfrm>
              <a:off x="7196328" y="4178808"/>
              <a:ext cx="950976" cy="276399"/>
            </a:xfrm>
            <a:custGeom>
              <a:avLst/>
              <a:gdLst>
                <a:gd name="connsiteX0" fmla="*/ 0 w 950976"/>
                <a:gd name="connsiteY0" fmla="*/ 82296 h 276399"/>
                <a:gd name="connsiteX1" fmla="*/ 237744 w 950976"/>
                <a:gd name="connsiteY1" fmla="*/ 265176 h 276399"/>
                <a:gd name="connsiteX2" fmla="*/ 585216 w 950976"/>
                <a:gd name="connsiteY2" fmla="*/ 228600 h 276399"/>
                <a:gd name="connsiteX3" fmla="*/ 950976 w 950976"/>
                <a:gd name="connsiteY3" fmla="*/ 0 h 276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0976" h="276399">
                  <a:moveTo>
                    <a:pt x="0" y="82296"/>
                  </a:moveTo>
                  <a:cubicBezTo>
                    <a:pt x="70104" y="161544"/>
                    <a:pt x="140208" y="240792"/>
                    <a:pt x="237744" y="265176"/>
                  </a:cubicBezTo>
                  <a:cubicBezTo>
                    <a:pt x="335280" y="289560"/>
                    <a:pt x="466344" y="272796"/>
                    <a:pt x="585216" y="228600"/>
                  </a:cubicBezTo>
                  <a:cubicBezTo>
                    <a:pt x="704088" y="184404"/>
                    <a:pt x="827532" y="92202"/>
                    <a:pt x="950976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56775E84-94DE-E68E-4D2A-068095A0600B}"/>
                </a:ext>
              </a:extLst>
            </p:cNvPr>
            <p:cNvSpPr/>
            <p:nvPr/>
          </p:nvSpPr>
          <p:spPr>
            <a:xfrm>
              <a:off x="7187184" y="4276590"/>
              <a:ext cx="950976" cy="276399"/>
            </a:xfrm>
            <a:custGeom>
              <a:avLst/>
              <a:gdLst>
                <a:gd name="connsiteX0" fmla="*/ 0 w 950976"/>
                <a:gd name="connsiteY0" fmla="*/ 82296 h 276399"/>
                <a:gd name="connsiteX1" fmla="*/ 237744 w 950976"/>
                <a:gd name="connsiteY1" fmla="*/ 265176 h 276399"/>
                <a:gd name="connsiteX2" fmla="*/ 585216 w 950976"/>
                <a:gd name="connsiteY2" fmla="*/ 228600 h 276399"/>
                <a:gd name="connsiteX3" fmla="*/ 950976 w 950976"/>
                <a:gd name="connsiteY3" fmla="*/ 0 h 276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0976" h="276399">
                  <a:moveTo>
                    <a:pt x="0" y="82296"/>
                  </a:moveTo>
                  <a:cubicBezTo>
                    <a:pt x="70104" y="161544"/>
                    <a:pt x="140208" y="240792"/>
                    <a:pt x="237744" y="265176"/>
                  </a:cubicBezTo>
                  <a:cubicBezTo>
                    <a:pt x="335280" y="289560"/>
                    <a:pt x="466344" y="272796"/>
                    <a:pt x="585216" y="228600"/>
                  </a:cubicBezTo>
                  <a:cubicBezTo>
                    <a:pt x="704088" y="184404"/>
                    <a:pt x="827532" y="92202"/>
                    <a:pt x="950976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4" name="Freeform: Shape 133">
            <a:extLst>
              <a:ext uri="{FF2B5EF4-FFF2-40B4-BE49-F238E27FC236}">
                <a16:creationId xmlns:a16="http://schemas.microsoft.com/office/drawing/2014/main" id="{28258828-5770-08CD-0288-432D00F78CB5}"/>
              </a:ext>
            </a:extLst>
          </p:cNvPr>
          <p:cNvSpPr/>
          <p:nvPr/>
        </p:nvSpPr>
        <p:spPr>
          <a:xfrm>
            <a:off x="9171432" y="3913632"/>
            <a:ext cx="921851" cy="590150"/>
          </a:xfrm>
          <a:custGeom>
            <a:avLst/>
            <a:gdLst>
              <a:gd name="connsiteX0" fmla="*/ 0 w 921851"/>
              <a:gd name="connsiteY0" fmla="*/ 576072 h 590150"/>
              <a:gd name="connsiteX1" fmla="*/ 411480 w 921851"/>
              <a:gd name="connsiteY1" fmla="*/ 576072 h 590150"/>
              <a:gd name="connsiteX2" fmla="*/ 704088 w 921851"/>
              <a:gd name="connsiteY2" fmla="*/ 429768 h 590150"/>
              <a:gd name="connsiteX3" fmla="*/ 905256 w 921851"/>
              <a:gd name="connsiteY3" fmla="*/ 164592 h 590150"/>
              <a:gd name="connsiteX4" fmla="*/ 896112 w 921851"/>
              <a:gd name="connsiteY4" fmla="*/ 0 h 59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1851" h="590150">
                <a:moveTo>
                  <a:pt x="0" y="576072"/>
                </a:moveTo>
                <a:cubicBezTo>
                  <a:pt x="147066" y="588264"/>
                  <a:pt x="294132" y="600456"/>
                  <a:pt x="411480" y="576072"/>
                </a:cubicBezTo>
                <a:cubicBezTo>
                  <a:pt x="528828" y="551688"/>
                  <a:pt x="621792" y="498348"/>
                  <a:pt x="704088" y="429768"/>
                </a:cubicBezTo>
                <a:cubicBezTo>
                  <a:pt x="786384" y="361188"/>
                  <a:pt x="873252" y="236220"/>
                  <a:pt x="905256" y="164592"/>
                </a:cubicBezTo>
                <a:cubicBezTo>
                  <a:pt x="937260" y="92964"/>
                  <a:pt x="916686" y="46482"/>
                  <a:pt x="896112" y="0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E466ED2-6020-DD2E-F51B-9F565F2E25C5}"/>
              </a:ext>
            </a:extLst>
          </p:cNvPr>
          <p:cNvSpPr txBox="1"/>
          <p:nvPr/>
        </p:nvSpPr>
        <p:spPr>
          <a:xfrm>
            <a:off x="10314475" y="3755955"/>
            <a:ext cx="662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VNI-Avo" pitchFamily="2" charset="0"/>
              </a:rPr>
              <a:t>CAN ÑAÛM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4C777D47-0A47-8EDA-29A3-F81800FDFD96}"/>
              </a:ext>
            </a:extLst>
          </p:cNvPr>
          <p:cNvSpPr txBox="1"/>
          <p:nvPr/>
        </p:nvSpPr>
        <p:spPr>
          <a:xfrm>
            <a:off x="8982760" y="6081528"/>
            <a:ext cx="662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VNI-Avo" pitchFamily="2" charset="0"/>
              </a:rPr>
              <a:t>HIEÁU THAÛO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D30FF82D-70FF-04AA-AB15-A5AA42151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003" y="6157824"/>
            <a:ext cx="520581" cy="64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62782D97-51D4-165C-46A5-065808A02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421" y="5743471"/>
            <a:ext cx="756460" cy="1061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" name="Picture 6">
            <a:extLst>
              <a:ext uri="{FF2B5EF4-FFF2-40B4-BE49-F238E27FC236}">
                <a16:creationId xmlns:a16="http://schemas.microsoft.com/office/drawing/2014/main" id="{23483A0A-B764-05DA-F129-B2F2EB049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7167" flipH="1">
            <a:off x="620727" y="5920873"/>
            <a:ext cx="575101" cy="807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" name="Picture 4">
            <a:extLst>
              <a:ext uri="{FF2B5EF4-FFF2-40B4-BE49-F238E27FC236}">
                <a16:creationId xmlns:a16="http://schemas.microsoft.com/office/drawing/2014/main" id="{F66693EF-E492-0C2C-9675-7B9B1A332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534" y="6200255"/>
            <a:ext cx="532348" cy="65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4">
            <a:extLst>
              <a:ext uri="{FF2B5EF4-FFF2-40B4-BE49-F238E27FC236}">
                <a16:creationId xmlns:a16="http://schemas.microsoft.com/office/drawing/2014/main" id="{3572978F-1F40-F8F0-D7B4-5478AE2F9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305" y="5940593"/>
            <a:ext cx="532348" cy="65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6">
            <a:extLst>
              <a:ext uri="{FF2B5EF4-FFF2-40B4-BE49-F238E27FC236}">
                <a16:creationId xmlns:a16="http://schemas.microsoft.com/office/drawing/2014/main" id="{3BADCBE7-9812-4956-575E-61884EACF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057" y="6356831"/>
            <a:ext cx="311975" cy="43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6">
            <a:extLst>
              <a:ext uri="{FF2B5EF4-FFF2-40B4-BE49-F238E27FC236}">
                <a16:creationId xmlns:a16="http://schemas.microsoft.com/office/drawing/2014/main" id="{4E443324-EB02-7DB1-531E-AF44F0413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924" y="6377082"/>
            <a:ext cx="311975" cy="43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6">
            <a:extLst>
              <a:ext uri="{FF2B5EF4-FFF2-40B4-BE49-F238E27FC236}">
                <a16:creationId xmlns:a16="http://schemas.microsoft.com/office/drawing/2014/main" id="{DEA7F795-6B81-72AA-0897-D6039377F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80" y="6195661"/>
            <a:ext cx="410357" cy="575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29201B7-4369-F441-3A19-EEF1F94B3764}"/>
              </a:ext>
            </a:extLst>
          </p:cNvPr>
          <p:cNvSpPr txBox="1"/>
          <p:nvPr/>
        </p:nvSpPr>
        <p:spPr>
          <a:xfrm>
            <a:off x="315118" y="1812662"/>
            <a:ext cx="2316550" cy="2881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Aft>
                <a:spcPts val="533"/>
              </a:spcAft>
            </a:pP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i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öôù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daãn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uûa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aät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ö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aïn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aõy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iuùp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uù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öôø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eà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oå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eù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1867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86" y="325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601251" y="2808531"/>
                <a:ext cx="792653" cy="439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−29</m:t>
                          </m:r>
                        </m:num>
                        <m:den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251" y="2808531"/>
                <a:ext cx="792653" cy="43922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18024"/>
              </p:ext>
            </p:extLst>
          </p:nvPr>
        </p:nvGraphicFramePr>
        <p:xfrm>
          <a:off x="5514969" y="3399775"/>
          <a:ext cx="496521" cy="42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0" imgW="457200" imgH="393480" progId="Equation.DSMT4">
                  <p:embed/>
                </p:oleObj>
              </mc:Choice>
              <mc:Fallback>
                <p:oleObj name="Equation" r:id="rId20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4969" y="3399775"/>
                        <a:ext cx="496521" cy="42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39201"/>
              </p:ext>
            </p:extLst>
          </p:nvPr>
        </p:nvGraphicFramePr>
        <p:xfrm>
          <a:off x="5514639" y="4995865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2" imgW="533160" imgH="393480" progId="Equation.DSMT4">
                  <p:embed/>
                </p:oleObj>
              </mc:Choice>
              <mc:Fallback>
                <p:oleObj name="Equation" r:id="rId22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4639" y="4995865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39300"/>
              </p:ext>
            </p:extLst>
          </p:nvPr>
        </p:nvGraphicFramePr>
        <p:xfrm>
          <a:off x="7083108" y="4654286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4" imgW="533160" imgH="393480" progId="Equation.DSMT4">
                  <p:embed/>
                </p:oleObj>
              </mc:Choice>
              <mc:Fallback>
                <p:oleObj name="Equation" r:id="rId24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83108" y="4654286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08468"/>
              </p:ext>
            </p:extLst>
          </p:nvPr>
        </p:nvGraphicFramePr>
        <p:xfrm>
          <a:off x="7276738" y="3469142"/>
          <a:ext cx="473622" cy="23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6" imgW="355320" imgH="177480" progId="Equation.DSMT4">
                  <p:embed/>
                </p:oleObj>
              </mc:Choice>
              <mc:Fallback>
                <p:oleObj name="Equation" r:id="rId2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76738" y="3469142"/>
                        <a:ext cx="473622" cy="23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91887" y="130185"/>
            <a:ext cx="11808226" cy="1597919"/>
            <a:chOff x="191887" y="130185"/>
            <a:chExt cx="11808226" cy="1597919"/>
          </a:xfrm>
        </p:grpSpPr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A39BA378-1F0B-7035-6051-C81CE3F3AA73}"/>
                </a:ext>
              </a:extLst>
            </p:cNvPr>
            <p:cNvSpPr/>
            <p:nvPr/>
          </p:nvSpPr>
          <p:spPr>
            <a:xfrm>
              <a:off x="191887" y="130185"/>
              <a:ext cx="11808226" cy="1597919"/>
            </a:xfrm>
            <a:prstGeom prst="roundRect">
              <a:avLst/>
            </a:prstGeom>
            <a:solidFill>
              <a:srgbClr val="EFEAA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2FB4C54C-D903-93F9-FD51-9D7F29B7AB56}"/>
                </a:ext>
              </a:extLst>
            </p:cNvPr>
            <p:cNvSpPr/>
            <p:nvPr/>
          </p:nvSpPr>
          <p:spPr>
            <a:xfrm>
              <a:off x="338504" y="643587"/>
              <a:ext cx="1764124" cy="1012917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38A16150-883C-9039-537C-2F1D50D1EC47}"/>
                </a:ext>
              </a:extLst>
            </p:cNvPr>
            <p:cNvSpPr/>
            <p:nvPr/>
          </p:nvSpPr>
          <p:spPr>
            <a:xfrm>
              <a:off x="2425473" y="620761"/>
              <a:ext cx="1589648" cy="1019486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88A76E6B-0ECA-7ECF-77B7-7E0487502D00}"/>
                </a:ext>
              </a:extLst>
            </p:cNvPr>
            <p:cNvSpPr/>
            <p:nvPr/>
          </p:nvSpPr>
          <p:spPr>
            <a:xfrm>
              <a:off x="4361351" y="618203"/>
              <a:ext cx="1589648" cy="1022043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73A87992-F6B9-67DE-3F64-19F91DD6B0FD}"/>
                </a:ext>
              </a:extLst>
            </p:cNvPr>
            <p:cNvSpPr/>
            <p:nvPr/>
          </p:nvSpPr>
          <p:spPr>
            <a:xfrm>
              <a:off x="6297230" y="618204"/>
              <a:ext cx="1589648" cy="1038350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660163B3-6A42-2F63-6FBF-E397F16BD711}"/>
                </a:ext>
              </a:extLst>
            </p:cNvPr>
            <p:cNvSpPr/>
            <p:nvPr/>
          </p:nvSpPr>
          <p:spPr>
            <a:xfrm>
              <a:off x="8151819" y="645514"/>
              <a:ext cx="1589648" cy="961911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186C5E38-1FC0-8A2B-7102-B8B0582AB0A3}"/>
                </a:ext>
              </a:extLst>
            </p:cNvPr>
            <p:cNvSpPr/>
            <p:nvPr/>
          </p:nvSpPr>
          <p:spPr>
            <a:xfrm>
              <a:off x="10087698" y="645514"/>
              <a:ext cx="1589648" cy="978217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Arrow: Right 115">
              <a:extLst>
                <a:ext uri="{FF2B5EF4-FFF2-40B4-BE49-F238E27FC236}">
                  <a16:creationId xmlns:a16="http://schemas.microsoft.com/office/drawing/2014/main" id="{59A3D097-FA0A-9317-9F01-854ABB84B2D5}"/>
                </a:ext>
              </a:extLst>
            </p:cNvPr>
            <p:cNvSpPr/>
            <p:nvPr/>
          </p:nvSpPr>
          <p:spPr>
            <a:xfrm>
              <a:off x="2169564" y="1052738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Arrow: Right 116">
              <a:extLst>
                <a:ext uri="{FF2B5EF4-FFF2-40B4-BE49-F238E27FC236}">
                  <a16:creationId xmlns:a16="http://schemas.microsoft.com/office/drawing/2014/main" id="{12C85D07-1974-1B18-AD5B-ADA1F960845B}"/>
                </a:ext>
              </a:extLst>
            </p:cNvPr>
            <p:cNvSpPr/>
            <p:nvPr/>
          </p:nvSpPr>
          <p:spPr>
            <a:xfrm>
              <a:off x="4153613" y="1082316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Arrow: Right 117">
              <a:extLst>
                <a:ext uri="{FF2B5EF4-FFF2-40B4-BE49-F238E27FC236}">
                  <a16:creationId xmlns:a16="http://schemas.microsoft.com/office/drawing/2014/main" id="{0158A63F-2A01-895F-90E4-C63B788300A7}"/>
                </a:ext>
              </a:extLst>
            </p:cNvPr>
            <p:cNvSpPr/>
            <p:nvPr/>
          </p:nvSpPr>
          <p:spPr>
            <a:xfrm>
              <a:off x="6062531" y="1049495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Arrow: Right 118">
              <a:extLst>
                <a:ext uri="{FF2B5EF4-FFF2-40B4-BE49-F238E27FC236}">
                  <a16:creationId xmlns:a16="http://schemas.microsoft.com/office/drawing/2014/main" id="{A7548E7A-2793-94ED-6934-DCCB009C4783}"/>
                </a:ext>
              </a:extLst>
            </p:cNvPr>
            <p:cNvSpPr/>
            <p:nvPr/>
          </p:nvSpPr>
          <p:spPr>
            <a:xfrm>
              <a:off x="7933544" y="1081430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Arrow: Right 119">
              <a:extLst>
                <a:ext uri="{FF2B5EF4-FFF2-40B4-BE49-F238E27FC236}">
                  <a16:creationId xmlns:a16="http://schemas.microsoft.com/office/drawing/2014/main" id="{187BE1BF-53C3-3475-A885-F1B4CCBBB17D}"/>
                </a:ext>
              </a:extLst>
            </p:cNvPr>
            <p:cNvSpPr/>
            <p:nvPr/>
          </p:nvSpPr>
          <p:spPr>
            <a:xfrm>
              <a:off x="9852863" y="1084959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D78A2FBC-97E1-F8FC-2DE0-68873E0E371E}"/>
                </a:ext>
              </a:extLst>
            </p:cNvPr>
            <p:cNvSpPr txBox="1"/>
            <p:nvPr/>
          </p:nvSpPr>
          <p:spPr>
            <a:xfrm>
              <a:off x="345121" y="170549"/>
              <a:ext cx="20803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 THƯ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68292"/>
                </p:ext>
              </p:extLst>
            </p:nvPr>
          </p:nvGraphicFramePr>
          <p:xfrm>
            <a:off x="696146" y="928716"/>
            <a:ext cx="1075638" cy="475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28" imgW="787058" imgH="393529" progId="Equation.DSMT4">
                    <p:embed/>
                  </p:oleObj>
                </mc:Choice>
                <mc:Fallback>
                  <p:oleObj name="Equation" r:id="rId28" imgW="78705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146" y="928716"/>
                          <a:ext cx="1075638" cy="4752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60008"/>
                </p:ext>
              </p:extLst>
            </p:nvPr>
          </p:nvGraphicFramePr>
          <p:xfrm>
            <a:off x="2633028" y="916980"/>
            <a:ext cx="1181212" cy="46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30" imgW="912167" imgH="362377" progId="Equation.DSMT4">
                    <p:embed/>
                  </p:oleObj>
                </mc:Choice>
                <mc:Fallback>
                  <p:oleObj name="Equation" r:id="rId30" imgW="912167" imgH="3623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633028" y="916980"/>
                          <a:ext cx="1181212" cy="468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006363"/>
                </p:ext>
              </p:extLst>
            </p:nvPr>
          </p:nvGraphicFramePr>
          <p:xfrm>
            <a:off x="4527451" y="883574"/>
            <a:ext cx="1262819" cy="500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32" imgW="912167" imgH="362377" progId="Equation.DSMT4">
                    <p:embed/>
                  </p:oleObj>
                </mc:Choice>
                <mc:Fallback>
                  <p:oleObj name="Equation" r:id="rId32" imgW="912167" imgH="3623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527451" y="883574"/>
                          <a:ext cx="1262819" cy="500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138004"/>
                </p:ext>
              </p:extLst>
            </p:nvPr>
          </p:nvGraphicFramePr>
          <p:xfrm>
            <a:off x="6398117" y="915157"/>
            <a:ext cx="1306630" cy="469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34" imgW="1007334" imgH="362377" progId="Equation.DSMT4">
                    <p:embed/>
                  </p:oleObj>
                </mc:Choice>
                <mc:Fallback>
                  <p:oleObj name="Equation" r:id="rId34" imgW="1007334" imgH="3623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398117" y="915157"/>
                          <a:ext cx="1306630" cy="469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220359"/>
                </p:ext>
              </p:extLst>
            </p:nvPr>
          </p:nvGraphicFramePr>
          <p:xfrm>
            <a:off x="8404483" y="828480"/>
            <a:ext cx="1194878" cy="528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36" imgW="817000" imgH="362377" progId="Equation.DSMT4">
                    <p:embed/>
                  </p:oleObj>
                </mc:Choice>
                <mc:Fallback>
                  <p:oleObj name="Equation" r:id="rId36" imgW="817000" imgH="3623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8404483" y="828480"/>
                          <a:ext cx="1194878" cy="528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239872"/>
                </p:ext>
              </p:extLst>
            </p:nvPr>
          </p:nvGraphicFramePr>
          <p:xfrm>
            <a:off x="10348000" y="878699"/>
            <a:ext cx="1023484" cy="529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38" imgW="731529" imgH="362377" progId="Equation.DSMT4">
                    <p:embed/>
                  </p:oleObj>
                </mc:Choice>
                <mc:Fallback>
                  <p:oleObj name="Equation" r:id="rId38" imgW="731529" imgH="3623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0348000" y="878699"/>
                          <a:ext cx="1023484" cy="529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08861"/>
              </p:ext>
            </p:extLst>
          </p:nvPr>
        </p:nvGraphicFramePr>
        <p:xfrm>
          <a:off x="8610863" y="4418911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0" imgW="457200" imgH="393480" progId="Equation.DSMT4">
                  <p:embed/>
                </p:oleObj>
              </mc:Choice>
              <mc:Fallback>
                <p:oleObj name="Equation" r:id="rId40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10863" y="4418911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Rectangle 127"/>
              <p:cNvSpPr/>
              <p:nvPr/>
            </p:nvSpPr>
            <p:spPr>
              <a:xfrm>
                <a:off x="3976675" y="4411892"/>
                <a:ext cx="677237" cy="455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71</m:t>
                          </m:r>
                        </m:num>
                        <m:den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675" y="4411892"/>
                <a:ext cx="677237" cy="455189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29603"/>
              </p:ext>
            </p:extLst>
          </p:nvPr>
        </p:nvGraphicFramePr>
        <p:xfrm>
          <a:off x="5122499" y="1988412"/>
          <a:ext cx="530189" cy="45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3" imgW="457200" imgH="393480" progId="Equation.DSMT4">
                  <p:embed/>
                </p:oleObj>
              </mc:Choice>
              <mc:Fallback>
                <p:oleObj name="Equation" r:id="rId4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22499" y="1988412"/>
                        <a:ext cx="530189" cy="45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78350"/>
              </p:ext>
            </p:extLst>
          </p:nvPr>
        </p:nvGraphicFramePr>
        <p:xfrm>
          <a:off x="6645275" y="2328863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5" imgW="444240" imgH="393480" progId="Equation.DSMT4">
                  <p:embed/>
                </p:oleObj>
              </mc:Choice>
              <mc:Fallback>
                <p:oleObj name="Equation" r:id="rId4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645275" y="2328863"/>
                        <a:ext cx="44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67343"/>
              </p:ext>
            </p:extLst>
          </p:nvPr>
        </p:nvGraphicFramePr>
        <p:xfrm>
          <a:off x="8420099" y="2472962"/>
          <a:ext cx="498217" cy="42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7" imgW="457200" imgH="393480" progId="Equation.DSMT4">
                  <p:embed/>
                </p:oleObj>
              </mc:Choice>
              <mc:Fallback>
                <p:oleObj name="Equation" r:id="rId4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20099" y="2472962"/>
                        <a:ext cx="498217" cy="42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11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CB71FE3-20C8-F6D2-64EE-410625F30B8E}"/>
              </a:ext>
            </a:extLst>
          </p:cNvPr>
          <p:cNvGrpSpPr/>
          <p:nvPr/>
        </p:nvGrpSpPr>
        <p:grpSpPr>
          <a:xfrm>
            <a:off x="2301162" y="1722437"/>
            <a:ext cx="8514535" cy="4860426"/>
            <a:chOff x="1397561" y="872356"/>
            <a:chExt cx="9241698" cy="5286518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3BCCBCF0-A2E4-F616-8632-AAC14C83012B}"/>
                </a:ext>
              </a:extLst>
            </p:cNvPr>
            <p:cNvGrpSpPr/>
            <p:nvPr/>
          </p:nvGrpSpPr>
          <p:grpSpPr>
            <a:xfrm>
              <a:off x="2194560" y="1216919"/>
              <a:ext cx="7738895" cy="4625340"/>
              <a:chOff x="2194560" y="1216919"/>
              <a:chExt cx="7738895" cy="4625340"/>
            </a:xfrm>
          </p:grpSpPr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D8026B02-A423-5208-BB45-496D68DF5919}"/>
                  </a:ext>
                </a:extLst>
              </p:cNvPr>
              <p:cNvSpPr/>
              <p:nvPr/>
            </p:nvSpPr>
            <p:spPr>
              <a:xfrm>
                <a:off x="2194560" y="2450592"/>
                <a:ext cx="804672" cy="886968"/>
              </a:xfrm>
              <a:custGeom>
                <a:avLst/>
                <a:gdLst>
                  <a:gd name="connsiteX0" fmla="*/ 0 w 804672"/>
                  <a:gd name="connsiteY0" fmla="*/ 886968 h 886968"/>
                  <a:gd name="connsiteX1" fmla="*/ 173736 w 804672"/>
                  <a:gd name="connsiteY1" fmla="*/ 466344 h 886968"/>
                  <a:gd name="connsiteX2" fmla="*/ 457200 w 804672"/>
                  <a:gd name="connsiteY2" fmla="*/ 201168 h 886968"/>
                  <a:gd name="connsiteX3" fmla="*/ 804672 w 804672"/>
                  <a:gd name="connsiteY3" fmla="*/ 0 h 886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4672" h="886968">
                    <a:moveTo>
                      <a:pt x="0" y="886968"/>
                    </a:moveTo>
                    <a:cubicBezTo>
                      <a:pt x="48768" y="733806"/>
                      <a:pt x="97536" y="580644"/>
                      <a:pt x="173736" y="466344"/>
                    </a:cubicBezTo>
                    <a:cubicBezTo>
                      <a:pt x="249936" y="352044"/>
                      <a:pt x="352044" y="278892"/>
                      <a:pt x="457200" y="201168"/>
                    </a:cubicBezTo>
                    <a:cubicBezTo>
                      <a:pt x="562356" y="123444"/>
                      <a:pt x="683514" y="61722"/>
                      <a:pt x="8046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1A5C90C6-439A-C358-DFB5-0EB40AEC0420}"/>
                  </a:ext>
                </a:extLst>
              </p:cNvPr>
              <p:cNvSpPr/>
              <p:nvPr/>
            </p:nvSpPr>
            <p:spPr>
              <a:xfrm>
                <a:off x="2227734" y="2505085"/>
                <a:ext cx="804672" cy="886968"/>
              </a:xfrm>
              <a:custGeom>
                <a:avLst/>
                <a:gdLst>
                  <a:gd name="connsiteX0" fmla="*/ 0 w 804672"/>
                  <a:gd name="connsiteY0" fmla="*/ 886968 h 886968"/>
                  <a:gd name="connsiteX1" fmla="*/ 173736 w 804672"/>
                  <a:gd name="connsiteY1" fmla="*/ 466344 h 886968"/>
                  <a:gd name="connsiteX2" fmla="*/ 457200 w 804672"/>
                  <a:gd name="connsiteY2" fmla="*/ 201168 h 886968"/>
                  <a:gd name="connsiteX3" fmla="*/ 804672 w 804672"/>
                  <a:gd name="connsiteY3" fmla="*/ 0 h 886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4672" h="886968">
                    <a:moveTo>
                      <a:pt x="0" y="886968"/>
                    </a:moveTo>
                    <a:cubicBezTo>
                      <a:pt x="48768" y="733806"/>
                      <a:pt x="97536" y="580644"/>
                      <a:pt x="173736" y="466344"/>
                    </a:cubicBezTo>
                    <a:cubicBezTo>
                      <a:pt x="249936" y="352044"/>
                      <a:pt x="352044" y="278892"/>
                      <a:pt x="457200" y="201168"/>
                    </a:cubicBezTo>
                    <a:cubicBezTo>
                      <a:pt x="562356" y="123444"/>
                      <a:pt x="683514" y="61722"/>
                      <a:pt x="8046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DD06B3C0-AA53-B5FE-09E2-607F58F5ECEF}"/>
                  </a:ext>
                </a:extLst>
              </p:cNvPr>
              <p:cNvSpPr/>
              <p:nvPr/>
            </p:nvSpPr>
            <p:spPr>
              <a:xfrm>
                <a:off x="3419856" y="1319299"/>
                <a:ext cx="1060704" cy="692381"/>
              </a:xfrm>
              <a:custGeom>
                <a:avLst/>
                <a:gdLst>
                  <a:gd name="connsiteX0" fmla="*/ 0 w 1060704"/>
                  <a:gd name="connsiteY0" fmla="*/ 692381 h 692381"/>
                  <a:gd name="connsiteX1" fmla="*/ 182880 w 1060704"/>
                  <a:gd name="connsiteY1" fmla="*/ 207749 h 692381"/>
                  <a:gd name="connsiteX2" fmla="*/ 832104 w 1060704"/>
                  <a:gd name="connsiteY2" fmla="*/ 15725 h 692381"/>
                  <a:gd name="connsiteX3" fmla="*/ 1060704 w 1060704"/>
                  <a:gd name="connsiteY3" fmla="*/ 24869 h 692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60704" h="692381">
                    <a:moveTo>
                      <a:pt x="0" y="692381"/>
                    </a:moveTo>
                    <a:cubicBezTo>
                      <a:pt x="22098" y="506453"/>
                      <a:pt x="44196" y="320525"/>
                      <a:pt x="182880" y="207749"/>
                    </a:cubicBezTo>
                    <a:cubicBezTo>
                      <a:pt x="321564" y="94973"/>
                      <a:pt x="685800" y="46205"/>
                      <a:pt x="832104" y="15725"/>
                    </a:cubicBezTo>
                    <a:cubicBezTo>
                      <a:pt x="978408" y="-14755"/>
                      <a:pt x="1019556" y="5057"/>
                      <a:pt x="1060704" y="2486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: Shape 54">
                <a:extLst>
                  <a:ext uri="{FF2B5EF4-FFF2-40B4-BE49-F238E27FC236}">
                    <a16:creationId xmlns:a16="http://schemas.microsoft.com/office/drawing/2014/main" id="{E5B17AE1-1D9C-6923-6E4F-1C947257BC25}"/>
                  </a:ext>
                </a:extLst>
              </p:cNvPr>
              <p:cNvSpPr/>
              <p:nvPr/>
            </p:nvSpPr>
            <p:spPr>
              <a:xfrm>
                <a:off x="3454788" y="1378742"/>
                <a:ext cx="1060704" cy="692381"/>
              </a:xfrm>
              <a:custGeom>
                <a:avLst/>
                <a:gdLst>
                  <a:gd name="connsiteX0" fmla="*/ 0 w 1060704"/>
                  <a:gd name="connsiteY0" fmla="*/ 692381 h 692381"/>
                  <a:gd name="connsiteX1" fmla="*/ 182880 w 1060704"/>
                  <a:gd name="connsiteY1" fmla="*/ 207749 h 692381"/>
                  <a:gd name="connsiteX2" fmla="*/ 832104 w 1060704"/>
                  <a:gd name="connsiteY2" fmla="*/ 15725 h 692381"/>
                  <a:gd name="connsiteX3" fmla="*/ 1060704 w 1060704"/>
                  <a:gd name="connsiteY3" fmla="*/ 24869 h 692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60704" h="692381">
                    <a:moveTo>
                      <a:pt x="0" y="692381"/>
                    </a:moveTo>
                    <a:cubicBezTo>
                      <a:pt x="22098" y="506453"/>
                      <a:pt x="44196" y="320525"/>
                      <a:pt x="182880" y="207749"/>
                    </a:cubicBezTo>
                    <a:cubicBezTo>
                      <a:pt x="321564" y="94973"/>
                      <a:pt x="685800" y="46205"/>
                      <a:pt x="832104" y="15725"/>
                    </a:cubicBezTo>
                    <a:cubicBezTo>
                      <a:pt x="978408" y="-14755"/>
                      <a:pt x="1019556" y="5057"/>
                      <a:pt x="1060704" y="2486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: Shape 55">
                <a:extLst>
                  <a:ext uri="{FF2B5EF4-FFF2-40B4-BE49-F238E27FC236}">
                    <a16:creationId xmlns:a16="http://schemas.microsoft.com/office/drawing/2014/main" id="{B8305023-03E0-EEBB-01C8-8086BE7DEB2C}"/>
                  </a:ext>
                </a:extLst>
              </p:cNvPr>
              <p:cNvSpPr/>
              <p:nvPr/>
            </p:nvSpPr>
            <p:spPr>
              <a:xfrm>
                <a:off x="5116555" y="1216919"/>
                <a:ext cx="1143000" cy="402747"/>
              </a:xfrm>
              <a:custGeom>
                <a:avLst/>
                <a:gdLst>
                  <a:gd name="connsiteX0" fmla="*/ 0 w 1143000"/>
                  <a:gd name="connsiteY0" fmla="*/ 64419 h 402747"/>
                  <a:gd name="connsiteX1" fmla="*/ 448056 w 1143000"/>
                  <a:gd name="connsiteY1" fmla="*/ 411 h 402747"/>
                  <a:gd name="connsiteX2" fmla="*/ 749808 w 1143000"/>
                  <a:gd name="connsiteY2" fmla="*/ 91851 h 402747"/>
                  <a:gd name="connsiteX3" fmla="*/ 978408 w 1143000"/>
                  <a:gd name="connsiteY3" fmla="*/ 238155 h 402747"/>
                  <a:gd name="connsiteX4" fmla="*/ 1143000 w 1143000"/>
                  <a:gd name="connsiteY4" fmla="*/ 402747 h 4027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0" h="402747">
                    <a:moveTo>
                      <a:pt x="0" y="64419"/>
                    </a:moveTo>
                    <a:cubicBezTo>
                      <a:pt x="161544" y="30129"/>
                      <a:pt x="323088" y="-4161"/>
                      <a:pt x="448056" y="411"/>
                    </a:cubicBezTo>
                    <a:cubicBezTo>
                      <a:pt x="573024" y="4983"/>
                      <a:pt x="661416" y="52227"/>
                      <a:pt x="749808" y="91851"/>
                    </a:cubicBezTo>
                    <a:cubicBezTo>
                      <a:pt x="838200" y="131475"/>
                      <a:pt x="912876" y="186339"/>
                      <a:pt x="978408" y="238155"/>
                    </a:cubicBezTo>
                    <a:cubicBezTo>
                      <a:pt x="1043940" y="289971"/>
                      <a:pt x="1093470" y="346359"/>
                      <a:pt x="1143000" y="40274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565FBD5D-83D4-F0ED-219B-0E657F32E6F8}"/>
                  </a:ext>
                </a:extLst>
              </p:cNvPr>
              <p:cNvSpPr/>
              <p:nvPr/>
            </p:nvSpPr>
            <p:spPr>
              <a:xfrm>
                <a:off x="5099298" y="1303096"/>
                <a:ext cx="1143000" cy="402747"/>
              </a:xfrm>
              <a:custGeom>
                <a:avLst/>
                <a:gdLst>
                  <a:gd name="connsiteX0" fmla="*/ 0 w 1143000"/>
                  <a:gd name="connsiteY0" fmla="*/ 64419 h 402747"/>
                  <a:gd name="connsiteX1" fmla="*/ 448056 w 1143000"/>
                  <a:gd name="connsiteY1" fmla="*/ 411 h 402747"/>
                  <a:gd name="connsiteX2" fmla="*/ 749808 w 1143000"/>
                  <a:gd name="connsiteY2" fmla="*/ 91851 h 402747"/>
                  <a:gd name="connsiteX3" fmla="*/ 978408 w 1143000"/>
                  <a:gd name="connsiteY3" fmla="*/ 238155 h 402747"/>
                  <a:gd name="connsiteX4" fmla="*/ 1143000 w 1143000"/>
                  <a:gd name="connsiteY4" fmla="*/ 402747 h 4027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0" h="402747">
                    <a:moveTo>
                      <a:pt x="0" y="64419"/>
                    </a:moveTo>
                    <a:cubicBezTo>
                      <a:pt x="161544" y="30129"/>
                      <a:pt x="323088" y="-4161"/>
                      <a:pt x="448056" y="411"/>
                    </a:cubicBezTo>
                    <a:cubicBezTo>
                      <a:pt x="573024" y="4983"/>
                      <a:pt x="661416" y="52227"/>
                      <a:pt x="749808" y="91851"/>
                    </a:cubicBezTo>
                    <a:cubicBezTo>
                      <a:pt x="838200" y="131475"/>
                      <a:pt x="912876" y="186339"/>
                      <a:pt x="978408" y="238155"/>
                    </a:cubicBezTo>
                    <a:cubicBezTo>
                      <a:pt x="1043940" y="289971"/>
                      <a:pt x="1093470" y="346359"/>
                      <a:pt x="1143000" y="40274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: Shape 57">
                <a:extLst>
                  <a:ext uri="{FF2B5EF4-FFF2-40B4-BE49-F238E27FC236}">
                    <a16:creationId xmlns:a16="http://schemas.microsoft.com/office/drawing/2014/main" id="{7590F4B1-3698-46F7-699D-B55C7B3FA411}"/>
                  </a:ext>
                </a:extLst>
              </p:cNvPr>
              <p:cNvSpPr/>
              <p:nvPr/>
            </p:nvSpPr>
            <p:spPr>
              <a:xfrm>
                <a:off x="6647688" y="1379996"/>
                <a:ext cx="1399032" cy="375652"/>
              </a:xfrm>
              <a:custGeom>
                <a:avLst/>
                <a:gdLst>
                  <a:gd name="connsiteX0" fmla="*/ 0 w 1399032"/>
                  <a:gd name="connsiteY0" fmla="*/ 265924 h 375652"/>
                  <a:gd name="connsiteX1" fmla="*/ 411480 w 1399032"/>
                  <a:gd name="connsiteY1" fmla="*/ 19036 h 375652"/>
                  <a:gd name="connsiteX2" fmla="*/ 868680 w 1399032"/>
                  <a:gd name="connsiteY2" fmla="*/ 37324 h 375652"/>
                  <a:gd name="connsiteX3" fmla="*/ 1179576 w 1399032"/>
                  <a:gd name="connsiteY3" fmla="*/ 201916 h 375652"/>
                  <a:gd name="connsiteX4" fmla="*/ 1399032 w 1399032"/>
                  <a:gd name="connsiteY4" fmla="*/ 375652 h 375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99032" h="375652">
                    <a:moveTo>
                      <a:pt x="0" y="265924"/>
                    </a:moveTo>
                    <a:cubicBezTo>
                      <a:pt x="133350" y="161530"/>
                      <a:pt x="266700" y="57136"/>
                      <a:pt x="411480" y="19036"/>
                    </a:cubicBezTo>
                    <a:cubicBezTo>
                      <a:pt x="556260" y="-19064"/>
                      <a:pt x="740664" y="6844"/>
                      <a:pt x="868680" y="37324"/>
                    </a:cubicBezTo>
                    <a:cubicBezTo>
                      <a:pt x="996696" y="67804"/>
                      <a:pt x="1091184" y="145528"/>
                      <a:pt x="1179576" y="201916"/>
                    </a:cubicBezTo>
                    <a:cubicBezTo>
                      <a:pt x="1267968" y="258304"/>
                      <a:pt x="1333500" y="316978"/>
                      <a:pt x="1399032" y="3756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: Shape 58">
                <a:extLst>
                  <a:ext uri="{FF2B5EF4-FFF2-40B4-BE49-F238E27FC236}">
                    <a16:creationId xmlns:a16="http://schemas.microsoft.com/office/drawing/2014/main" id="{7C8AFCCD-3A30-2D61-1D0A-2B7E479A6A3C}"/>
                  </a:ext>
                </a:extLst>
              </p:cNvPr>
              <p:cNvSpPr/>
              <p:nvPr/>
            </p:nvSpPr>
            <p:spPr>
              <a:xfrm>
                <a:off x="6654067" y="1465352"/>
                <a:ext cx="1399032" cy="375652"/>
              </a:xfrm>
              <a:custGeom>
                <a:avLst/>
                <a:gdLst>
                  <a:gd name="connsiteX0" fmla="*/ 0 w 1399032"/>
                  <a:gd name="connsiteY0" fmla="*/ 265924 h 375652"/>
                  <a:gd name="connsiteX1" fmla="*/ 411480 w 1399032"/>
                  <a:gd name="connsiteY1" fmla="*/ 19036 h 375652"/>
                  <a:gd name="connsiteX2" fmla="*/ 868680 w 1399032"/>
                  <a:gd name="connsiteY2" fmla="*/ 37324 h 375652"/>
                  <a:gd name="connsiteX3" fmla="*/ 1179576 w 1399032"/>
                  <a:gd name="connsiteY3" fmla="*/ 201916 h 375652"/>
                  <a:gd name="connsiteX4" fmla="*/ 1399032 w 1399032"/>
                  <a:gd name="connsiteY4" fmla="*/ 375652 h 3756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99032" h="375652">
                    <a:moveTo>
                      <a:pt x="0" y="265924"/>
                    </a:moveTo>
                    <a:cubicBezTo>
                      <a:pt x="133350" y="161530"/>
                      <a:pt x="266700" y="57136"/>
                      <a:pt x="411480" y="19036"/>
                    </a:cubicBezTo>
                    <a:cubicBezTo>
                      <a:pt x="556260" y="-19064"/>
                      <a:pt x="740664" y="6844"/>
                      <a:pt x="868680" y="37324"/>
                    </a:cubicBezTo>
                    <a:cubicBezTo>
                      <a:pt x="996696" y="67804"/>
                      <a:pt x="1091184" y="145528"/>
                      <a:pt x="1179576" y="201916"/>
                    </a:cubicBezTo>
                    <a:cubicBezTo>
                      <a:pt x="1267968" y="258304"/>
                      <a:pt x="1333500" y="316978"/>
                      <a:pt x="1399032" y="3756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87E136E3-1727-4370-2855-59A360F9983A}"/>
                  </a:ext>
                </a:extLst>
              </p:cNvPr>
              <p:cNvSpPr/>
              <p:nvPr/>
            </p:nvSpPr>
            <p:spPr>
              <a:xfrm>
                <a:off x="8366760" y="2167128"/>
                <a:ext cx="363217" cy="1554480"/>
              </a:xfrm>
              <a:custGeom>
                <a:avLst/>
                <a:gdLst>
                  <a:gd name="connsiteX0" fmla="*/ 0 w 363217"/>
                  <a:gd name="connsiteY0" fmla="*/ 0 h 1554480"/>
                  <a:gd name="connsiteX1" fmla="*/ 347472 w 363217"/>
                  <a:gd name="connsiteY1" fmla="*/ 649224 h 1554480"/>
                  <a:gd name="connsiteX2" fmla="*/ 292608 w 363217"/>
                  <a:gd name="connsiteY2" fmla="*/ 1115568 h 1554480"/>
                  <a:gd name="connsiteX3" fmla="*/ 192024 w 363217"/>
                  <a:gd name="connsiteY3" fmla="*/ 1554480 h 155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3217" h="1554480">
                    <a:moveTo>
                      <a:pt x="0" y="0"/>
                    </a:moveTo>
                    <a:cubicBezTo>
                      <a:pt x="149352" y="231648"/>
                      <a:pt x="298704" y="463296"/>
                      <a:pt x="347472" y="649224"/>
                    </a:cubicBezTo>
                    <a:cubicBezTo>
                      <a:pt x="396240" y="835152"/>
                      <a:pt x="318516" y="964692"/>
                      <a:pt x="292608" y="1115568"/>
                    </a:cubicBezTo>
                    <a:cubicBezTo>
                      <a:pt x="266700" y="1266444"/>
                      <a:pt x="229362" y="1410462"/>
                      <a:pt x="192024" y="155448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DB9C351A-9109-07F7-2B41-5298F671722F}"/>
                  </a:ext>
                </a:extLst>
              </p:cNvPr>
              <p:cNvSpPr/>
              <p:nvPr/>
            </p:nvSpPr>
            <p:spPr>
              <a:xfrm>
                <a:off x="8286567" y="2210203"/>
                <a:ext cx="363217" cy="1554480"/>
              </a:xfrm>
              <a:custGeom>
                <a:avLst/>
                <a:gdLst>
                  <a:gd name="connsiteX0" fmla="*/ 0 w 363217"/>
                  <a:gd name="connsiteY0" fmla="*/ 0 h 1554480"/>
                  <a:gd name="connsiteX1" fmla="*/ 347472 w 363217"/>
                  <a:gd name="connsiteY1" fmla="*/ 649224 h 1554480"/>
                  <a:gd name="connsiteX2" fmla="*/ 292608 w 363217"/>
                  <a:gd name="connsiteY2" fmla="*/ 1115568 h 1554480"/>
                  <a:gd name="connsiteX3" fmla="*/ 192024 w 363217"/>
                  <a:gd name="connsiteY3" fmla="*/ 1554480 h 1554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3217" h="1554480">
                    <a:moveTo>
                      <a:pt x="0" y="0"/>
                    </a:moveTo>
                    <a:cubicBezTo>
                      <a:pt x="149352" y="231648"/>
                      <a:pt x="298704" y="463296"/>
                      <a:pt x="347472" y="649224"/>
                    </a:cubicBezTo>
                    <a:cubicBezTo>
                      <a:pt x="396240" y="835152"/>
                      <a:pt x="318516" y="964692"/>
                      <a:pt x="292608" y="1115568"/>
                    </a:cubicBezTo>
                    <a:cubicBezTo>
                      <a:pt x="266700" y="1266444"/>
                      <a:pt x="229362" y="1410462"/>
                      <a:pt x="192024" y="155448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DBD6D335-0CE3-F616-81A8-CFF1D91F224B}"/>
                  </a:ext>
                </a:extLst>
              </p:cNvPr>
              <p:cNvSpPr/>
              <p:nvPr/>
            </p:nvSpPr>
            <p:spPr>
              <a:xfrm>
                <a:off x="6316928" y="2048256"/>
                <a:ext cx="403912" cy="740664"/>
              </a:xfrm>
              <a:custGeom>
                <a:avLst/>
                <a:gdLst>
                  <a:gd name="connsiteX0" fmla="*/ 111304 w 403912"/>
                  <a:gd name="connsiteY0" fmla="*/ 0 h 740664"/>
                  <a:gd name="connsiteX1" fmla="*/ 10720 w 403912"/>
                  <a:gd name="connsiteY1" fmla="*/ 256032 h 740664"/>
                  <a:gd name="connsiteX2" fmla="*/ 47296 w 403912"/>
                  <a:gd name="connsiteY2" fmla="*/ 438912 h 740664"/>
                  <a:gd name="connsiteX3" fmla="*/ 403912 w 403912"/>
                  <a:gd name="connsiteY3" fmla="*/ 740664 h 740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3912" h="740664">
                    <a:moveTo>
                      <a:pt x="111304" y="0"/>
                    </a:moveTo>
                    <a:cubicBezTo>
                      <a:pt x="66346" y="91440"/>
                      <a:pt x="21388" y="182880"/>
                      <a:pt x="10720" y="256032"/>
                    </a:cubicBezTo>
                    <a:cubicBezTo>
                      <a:pt x="52" y="329184"/>
                      <a:pt x="-18236" y="358140"/>
                      <a:pt x="47296" y="438912"/>
                    </a:cubicBezTo>
                    <a:cubicBezTo>
                      <a:pt x="112828" y="519684"/>
                      <a:pt x="258370" y="630174"/>
                      <a:pt x="403912" y="74066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: Shape 62">
                <a:extLst>
                  <a:ext uri="{FF2B5EF4-FFF2-40B4-BE49-F238E27FC236}">
                    <a16:creationId xmlns:a16="http://schemas.microsoft.com/office/drawing/2014/main" id="{D7DC4382-B43E-A2A1-2935-9D916589B246}"/>
                  </a:ext>
                </a:extLst>
              </p:cNvPr>
              <p:cNvSpPr/>
              <p:nvPr/>
            </p:nvSpPr>
            <p:spPr>
              <a:xfrm>
                <a:off x="6382655" y="2028833"/>
                <a:ext cx="403912" cy="740664"/>
              </a:xfrm>
              <a:custGeom>
                <a:avLst/>
                <a:gdLst>
                  <a:gd name="connsiteX0" fmla="*/ 111304 w 403912"/>
                  <a:gd name="connsiteY0" fmla="*/ 0 h 740664"/>
                  <a:gd name="connsiteX1" fmla="*/ 10720 w 403912"/>
                  <a:gd name="connsiteY1" fmla="*/ 256032 h 740664"/>
                  <a:gd name="connsiteX2" fmla="*/ 47296 w 403912"/>
                  <a:gd name="connsiteY2" fmla="*/ 438912 h 740664"/>
                  <a:gd name="connsiteX3" fmla="*/ 403912 w 403912"/>
                  <a:gd name="connsiteY3" fmla="*/ 740664 h 7406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3912" h="740664">
                    <a:moveTo>
                      <a:pt x="111304" y="0"/>
                    </a:moveTo>
                    <a:cubicBezTo>
                      <a:pt x="66346" y="91440"/>
                      <a:pt x="21388" y="182880"/>
                      <a:pt x="10720" y="256032"/>
                    </a:cubicBezTo>
                    <a:cubicBezTo>
                      <a:pt x="52" y="329184"/>
                      <a:pt x="-18236" y="358140"/>
                      <a:pt x="47296" y="438912"/>
                    </a:cubicBezTo>
                    <a:cubicBezTo>
                      <a:pt x="112828" y="519684"/>
                      <a:pt x="258370" y="630174"/>
                      <a:pt x="403912" y="74066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Freeform: Shape 63">
                <a:extLst>
                  <a:ext uri="{FF2B5EF4-FFF2-40B4-BE49-F238E27FC236}">
                    <a16:creationId xmlns:a16="http://schemas.microsoft.com/office/drawing/2014/main" id="{D55B1A19-6ED8-D066-D677-817D089A1D80}"/>
                  </a:ext>
                </a:extLst>
              </p:cNvPr>
              <p:cNvSpPr/>
              <p:nvPr/>
            </p:nvSpPr>
            <p:spPr>
              <a:xfrm>
                <a:off x="7269480" y="2852928"/>
                <a:ext cx="961136" cy="1069848"/>
              </a:xfrm>
              <a:custGeom>
                <a:avLst/>
                <a:gdLst>
                  <a:gd name="connsiteX0" fmla="*/ 0 w 961136"/>
                  <a:gd name="connsiteY0" fmla="*/ 0 h 1069848"/>
                  <a:gd name="connsiteX1" fmla="*/ 219456 w 961136"/>
                  <a:gd name="connsiteY1" fmla="*/ 457200 h 1069848"/>
                  <a:gd name="connsiteX2" fmla="*/ 859536 w 961136"/>
                  <a:gd name="connsiteY2" fmla="*/ 731520 h 1069848"/>
                  <a:gd name="connsiteX3" fmla="*/ 950976 w 961136"/>
                  <a:gd name="connsiteY3" fmla="*/ 1069848 h 1069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136" h="1069848">
                    <a:moveTo>
                      <a:pt x="0" y="0"/>
                    </a:moveTo>
                    <a:cubicBezTo>
                      <a:pt x="38100" y="167640"/>
                      <a:pt x="76200" y="335280"/>
                      <a:pt x="219456" y="457200"/>
                    </a:cubicBezTo>
                    <a:cubicBezTo>
                      <a:pt x="362712" y="579120"/>
                      <a:pt x="737616" y="629412"/>
                      <a:pt x="859536" y="731520"/>
                    </a:cubicBezTo>
                    <a:cubicBezTo>
                      <a:pt x="981456" y="833628"/>
                      <a:pt x="966216" y="951738"/>
                      <a:pt x="950976" y="106984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: Shape 64">
                <a:extLst>
                  <a:ext uri="{FF2B5EF4-FFF2-40B4-BE49-F238E27FC236}">
                    <a16:creationId xmlns:a16="http://schemas.microsoft.com/office/drawing/2014/main" id="{F2E7EEC8-933D-7B4E-1477-26A34F630C0B}"/>
                  </a:ext>
                </a:extLst>
              </p:cNvPr>
              <p:cNvSpPr/>
              <p:nvPr/>
            </p:nvSpPr>
            <p:spPr>
              <a:xfrm>
                <a:off x="7228567" y="2920293"/>
                <a:ext cx="961136" cy="1069848"/>
              </a:xfrm>
              <a:custGeom>
                <a:avLst/>
                <a:gdLst>
                  <a:gd name="connsiteX0" fmla="*/ 0 w 961136"/>
                  <a:gd name="connsiteY0" fmla="*/ 0 h 1069848"/>
                  <a:gd name="connsiteX1" fmla="*/ 219456 w 961136"/>
                  <a:gd name="connsiteY1" fmla="*/ 457200 h 1069848"/>
                  <a:gd name="connsiteX2" fmla="*/ 859536 w 961136"/>
                  <a:gd name="connsiteY2" fmla="*/ 731520 h 1069848"/>
                  <a:gd name="connsiteX3" fmla="*/ 950976 w 961136"/>
                  <a:gd name="connsiteY3" fmla="*/ 1069848 h 1069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136" h="1069848">
                    <a:moveTo>
                      <a:pt x="0" y="0"/>
                    </a:moveTo>
                    <a:cubicBezTo>
                      <a:pt x="38100" y="167640"/>
                      <a:pt x="76200" y="335280"/>
                      <a:pt x="219456" y="457200"/>
                    </a:cubicBezTo>
                    <a:cubicBezTo>
                      <a:pt x="362712" y="579120"/>
                      <a:pt x="737616" y="629412"/>
                      <a:pt x="859536" y="731520"/>
                    </a:cubicBezTo>
                    <a:cubicBezTo>
                      <a:pt x="981456" y="833628"/>
                      <a:pt x="966216" y="951738"/>
                      <a:pt x="950976" y="106984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1EB2B621-90E2-44D0-3E57-FEE70EE7CE8C}"/>
                  </a:ext>
                </a:extLst>
              </p:cNvPr>
              <p:cNvSpPr/>
              <p:nvPr/>
            </p:nvSpPr>
            <p:spPr>
              <a:xfrm>
                <a:off x="2596896" y="3785616"/>
                <a:ext cx="813816" cy="311589"/>
              </a:xfrm>
              <a:custGeom>
                <a:avLst/>
                <a:gdLst>
                  <a:gd name="connsiteX0" fmla="*/ 0 w 813816"/>
                  <a:gd name="connsiteY0" fmla="*/ 0 h 311589"/>
                  <a:gd name="connsiteX1" fmla="*/ 429768 w 813816"/>
                  <a:gd name="connsiteY1" fmla="*/ 274320 h 311589"/>
                  <a:gd name="connsiteX2" fmla="*/ 813816 w 813816"/>
                  <a:gd name="connsiteY2" fmla="*/ 301752 h 311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3816" h="311589">
                    <a:moveTo>
                      <a:pt x="0" y="0"/>
                    </a:moveTo>
                    <a:cubicBezTo>
                      <a:pt x="147066" y="112014"/>
                      <a:pt x="294132" y="224028"/>
                      <a:pt x="429768" y="274320"/>
                    </a:cubicBezTo>
                    <a:cubicBezTo>
                      <a:pt x="565404" y="324612"/>
                      <a:pt x="689610" y="313182"/>
                      <a:pt x="813816" y="3017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74BE3430-F9F0-F8B0-3E38-89AF1E524DDC}"/>
                  </a:ext>
                </a:extLst>
              </p:cNvPr>
              <p:cNvSpPr/>
              <p:nvPr/>
            </p:nvSpPr>
            <p:spPr>
              <a:xfrm>
                <a:off x="2584411" y="3854769"/>
                <a:ext cx="813816" cy="311589"/>
              </a:xfrm>
              <a:custGeom>
                <a:avLst/>
                <a:gdLst>
                  <a:gd name="connsiteX0" fmla="*/ 0 w 813816"/>
                  <a:gd name="connsiteY0" fmla="*/ 0 h 311589"/>
                  <a:gd name="connsiteX1" fmla="*/ 429768 w 813816"/>
                  <a:gd name="connsiteY1" fmla="*/ 274320 h 311589"/>
                  <a:gd name="connsiteX2" fmla="*/ 813816 w 813816"/>
                  <a:gd name="connsiteY2" fmla="*/ 301752 h 311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3816" h="311589">
                    <a:moveTo>
                      <a:pt x="0" y="0"/>
                    </a:moveTo>
                    <a:cubicBezTo>
                      <a:pt x="147066" y="112014"/>
                      <a:pt x="294132" y="224028"/>
                      <a:pt x="429768" y="274320"/>
                    </a:cubicBezTo>
                    <a:cubicBezTo>
                      <a:pt x="565404" y="324612"/>
                      <a:pt x="689610" y="313182"/>
                      <a:pt x="813816" y="30175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Freeform: Shape 67">
                <a:extLst>
                  <a:ext uri="{FF2B5EF4-FFF2-40B4-BE49-F238E27FC236}">
                    <a16:creationId xmlns:a16="http://schemas.microsoft.com/office/drawing/2014/main" id="{9AFB64F9-6B82-0A8C-2A78-EF0871079FA5}"/>
                  </a:ext>
                </a:extLst>
              </p:cNvPr>
              <p:cNvSpPr/>
              <p:nvPr/>
            </p:nvSpPr>
            <p:spPr>
              <a:xfrm>
                <a:off x="3968496" y="3039357"/>
                <a:ext cx="950976" cy="892563"/>
              </a:xfrm>
              <a:custGeom>
                <a:avLst/>
                <a:gdLst>
                  <a:gd name="connsiteX0" fmla="*/ 0 w 950976"/>
                  <a:gd name="connsiteY0" fmla="*/ 892563 h 892563"/>
                  <a:gd name="connsiteX1" fmla="*/ 246888 w 950976"/>
                  <a:gd name="connsiteY1" fmla="*/ 371355 h 892563"/>
                  <a:gd name="connsiteX2" fmla="*/ 758952 w 950976"/>
                  <a:gd name="connsiteY2" fmla="*/ 42171 h 892563"/>
                  <a:gd name="connsiteX3" fmla="*/ 950976 w 950976"/>
                  <a:gd name="connsiteY3" fmla="*/ 14739 h 89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0976" h="892563">
                    <a:moveTo>
                      <a:pt x="0" y="892563"/>
                    </a:moveTo>
                    <a:cubicBezTo>
                      <a:pt x="60198" y="702825"/>
                      <a:pt x="120396" y="513087"/>
                      <a:pt x="246888" y="371355"/>
                    </a:cubicBezTo>
                    <a:cubicBezTo>
                      <a:pt x="373380" y="229623"/>
                      <a:pt x="641604" y="101607"/>
                      <a:pt x="758952" y="42171"/>
                    </a:cubicBezTo>
                    <a:cubicBezTo>
                      <a:pt x="876300" y="-17265"/>
                      <a:pt x="913638" y="-1263"/>
                      <a:pt x="950976" y="1473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DEEA1ADA-EB6C-7533-30B2-1FD754A91780}"/>
                  </a:ext>
                </a:extLst>
              </p:cNvPr>
              <p:cNvSpPr/>
              <p:nvPr/>
            </p:nvSpPr>
            <p:spPr>
              <a:xfrm>
                <a:off x="4001608" y="3097578"/>
                <a:ext cx="950976" cy="892563"/>
              </a:xfrm>
              <a:custGeom>
                <a:avLst/>
                <a:gdLst>
                  <a:gd name="connsiteX0" fmla="*/ 0 w 950976"/>
                  <a:gd name="connsiteY0" fmla="*/ 892563 h 892563"/>
                  <a:gd name="connsiteX1" fmla="*/ 246888 w 950976"/>
                  <a:gd name="connsiteY1" fmla="*/ 371355 h 892563"/>
                  <a:gd name="connsiteX2" fmla="*/ 758952 w 950976"/>
                  <a:gd name="connsiteY2" fmla="*/ 42171 h 892563"/>
                  <a:gd name="connsiteX3" fmla="*/ 950976 w 950976"/>
                  <a:gd name="connsiteY3" fmla="*/ 14739 h 89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0976" h="892563">
                    <a:moveTo>
                      <a:pt x="0" y="892563"/>
                    </a:moveTo>
                    <a:cubicBezTo>
                      <a:pt x="60198" y="702825"/>
                      <a:pt x="120396" y="513087"/>
                      <a:pt x="246888" y="371355"/>
                    </a:cubicBezTo>
                    <a:cubicBezTo>
                      <a:pt x="373380" y="229623"/>
                      <a:pt x="641604" y="101607"/>
                      <a:pt x="758952" y="42171"/>
                    </a:cubicBezTo>
                    <a:cubicBezTo>
                      <a:pt x="876300" y="-17265"/>
                      <a:pt x="913638" y="-1263"/>
                      <a:pt x="950976" y="14739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reeform: Shape 69">
                <a:extLst>
                  <a:ext uri="{FF2B5EF4-FFF2-40B4-BE49-F238E27FC236}">
                    <a16:creationId xmlns:a16="http://schemas.microsoft.com/office/drawing/2014/main" id="{BC53927C-D179-232E-0151-ABC4C8822347}"/>
                  </a:ext>
                </a:extLst>
              </p:cNvPr>
              <p:cNvSpPr/>
              <p:nvPr/>
            </p:nvSpPr>
            <p:spPr>
              <a:xfrm>
                <a:off x="3214079" y="2688336"/>
                <a:ext cx="416089" cy="1014984"/>
              </a:xfrm>
              <a:custGeom>
                <a:avLst/>
                <a:gdLst>
                  <a:gd name="connsiteX0" fmla="*/ 132625 w 416089"/>
                  <a:gd name="connsiteY0" fmla="*/ 0 h 1014984"/>
                  <a:gd name="connsiteX1" fmla="*/ 13753 w 416089"/>
                  <a:gd name="connsiteY1" fmla="*/ 521208 h 1014984"/>
                  <a:gd name="connsiteX2" fmla="*/ 416089 w 416089"/>
                  <a:gd name="connsiteY2" fmla="*/ 1014984 h 10149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6089" h="1014984">
                    <a:moveTo>
                      <a:pt x="132625" y="0"/>
                    </a:moveTo>
                    <a:cubicBezTo>
                      <a:pt x="49567" y="176022"/>
                      <a:pt x="-33491" y="352044"/>
                      <a:pt x="13753" y="521208"/>
                    </a:cubicBezTo>
                    <a:cubicBezTo>
                      <a:pt x="60997" y="690372"/>
                      <a:pt x="238543" y="852678"/>
                      <a:pt x="416089" y="101498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: Shape 70">
                <a:extLst>
                  <a:ext uri="{FF2B5EF4-FFF2-40B4-BE49-F238E27FC236}">
                    <a16:creationId xmlns:a16="http://schemas.microsoft.com/office/drawing/2014/main" id="{5F889DCB-E637-0D3F-5659-5DFC7CB6C6AF}"/>
                  </a:ext>
                </a:extLst>
              </p:cNvPr>
              <p:cNvSpPr/>
              <p:nvPr/>
            </p:nvSpPr>
            <p:spPr>
              <a:xfrm>
                <a:off x="3285115" y="2669373"/>
                <a:ext cx="416089" cy="1014984"/>
              </a:xfrm>
              <a:custGeom>
                <a:avLst/>
                <a:gdLst>
                  <a:gd name="connsiteX0" fmla="*/ 132625 w 416089"/>
                  <a:gd name="connsiteY0" fmla="*/ 0 h 1014984"/>
                  <a:gd name="connsiteX1" fmla="*/ 13753 w 416089"/>
                  <a:gd name="connsiteY1" fmla="*/ 521208 h 1014984"/>
                  <a:gd name="connsiteX2" fmla="*/ 416089 w 416089"/>
                  <a:gd name="connsiteY2" fmla="*/ 1014984 h 10149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6089" h="1014984">
                    <a:moveTo>
                      <a:pt x="132625" y="0"/>
                    </a:moveTo>
                    <a:cubicBezTo>
                      <a:pt x="49567" y="176022"/>
                      <a:pt x="-33491" y="352044"/>
                      <a:pt x="13753" y="521208"/>
                    </a:cubicBezTo>
                    <a:cubicBezTo>
                      <a:pt x="60997" y="690372"/>
                      <a:pt x="238543" y="852678"/>
                      <a:pt x="416089" y="101498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Freeform: Shape 71">
                <a:extLst>
                  <a:ext uri="{FF2B5EF4-FFF2-40B4-BE49-F238E27FC236}">
                    <a16:creationId xmlns:a16="http://schemas.microsoft.com/office/drawing/2014/main" id="{9C657080-1830-BCA2-DA55-5C51943F6F87}"/>
                  </a:ext>
                </a:extLst>
              </p:cNvPr>
              <p:cNvSpPr/>
              <p:nvPr/>
            </p:nvSpPr>
            <p:spPr>
              <a:xfrm>
                <a:off x="3438144" y="2363708"/>
                <a:ext cx="1536192" cy="397780"/>
              </a:xfrm>
              <a:custGeom>
                <a:avLst/>
                <a:gdLst>
                  <a:gd name="connsiteX0" fmla="*/ 0 w 1536192"/>
                  <a:gd name="connsiteY0" fmla="*/ 22876 h 397780"/>
                  <a:gd name="connsiteX1" fmla="*/ 475488 w 1536192"/>
                  <a:gd name="connsiteY1" fmla="*/ 22876 h 397780"/>
                  <a:gd name="connsiteX2" fmla="*/ 1152144 w 1536192"/>
                  <a:gd name="connsiteY2" fmla="*/ 260620 h 397780"/>
                  <a:gd name="connsiteX3" fmla="*/ 1536192 w 1536192"/>
                  <a:gd name="connsiteY3" fmla="*/ 397780 h 3977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36192" h="397780">
                    <a:moveTo>
                      <a:pt x="0" y="22876"/>
                    </a:moveTo>
                    <a:cubicBezTo>
                      <a:pt x="141732" y="3064"/>
                      <a:pt x="283464" y="-16748"/>
                      <a:pt x="475488" y="22876"/>
                    </a:cubicBezTo>
                    <a:cubicBezTo>
                      <a:pt x="667512" y="62500"/>
                      <a:pt x="975360" y="198136"/>
                      <a:pt x="1152144" y="260620"/>
                    </a:cubicBezTo>
                    <a:lnTo>
                      <a:pt x="1536192" y="39778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Freeform: Shape 72">
                <a:extLst>
                  <a:ext uri="{FF2B5EF4-FFF2-40B4-BE49-F238E27FC236}">
                    <a16:creationId xmlns:a16="http://schemas.microsoft.com/office/drawing/2014/main" id="{F380AA01-478C-4C30-6038-5213C0508988}"/>
                  </a:ext>
                </a:extLst>
              </p:cNvPr>
              <p:cNvSpPr/>
              <p:nvPr/>
            </p:nvSpPr>
            <p:spPr>
              <a:xfrm>
                <a:off x="3463373" y="2414627"/>
                <a:ext cx="1536192" cy="397780"/>
              </a:xfrm>
              <a:custGeom>
                <a:avLst/>
                <a:gdLst>
                  <a:gd name="connsiteX0" fmla="*/ 0 w 1536192"/>
                  <a:gd name="connsiteY0" fmla="*/ 22876 h 397780"/>
                  <a:gd name="connsiteX1" fmla="*/ 475488 w 1536192"/>
                  <a:gd name="connsiteY1" fmla="*/ 22876 h 397780"/>
                  <a:gd name="connsiteX2" fmla="*/ 1152144 w 1536192"/>
                  <a:gd name="connsiteY2" fmla="*/ 260620 h 397780"/>
                  <a:gd name="connsiteX3" fmla="*/ 1536192 w 1536192"/>
                  <a:gd name="connsiteY3" fmla="*/ 397780 h 3977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36192" h="397780">
                    <a:moveTo>
                      <a:pt x="0" y="22876"/>
                    </a:moveTo>
                    <a:cubicBezTo>
                      <a:pt x="141732" y="3064"/>
                      <a:pt x="283464" y="-16748"/>
                      <a:pt x="475488" y="22876"/>
                    </a:cubicBezTo>
                    <a:cubicBezTo>
                      <a:pt x="667512" y="62500"/>
                      <a:pt x="975360" y="198136"/>
                      <a:pt x="1152144" y="260620"/>
                    </a:cubicBezTo>
                    <a:lnTo>
                      <a:pt x="1536192" y="39778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: Shape 73">
                <a:extLst>
                  <a:ext uri="{FF2B5EF4-FFF2-40B4-BE49-F238E27FC236}">
                    <a16:creationId xmlns:a16="http://schemas.microsoft.com/office/drawing/2014/main" id="{DE120E71-6A62-CED0-973E-10C0D1BC0A0D}"/>
                  </a:ext>
                </a:extLst>
              </p:cNvPr>
              <p:cNvSpPr/>
              <p:nvPr/>
            </p:nvSpPr>
            <p:spPr>
              <a:xfrm>
                <a:off x="4789392" y="1618488"/>
                <a:ext cx="413544" cy="1042416"/>
              </a:xfrm>
              <a:custGeom>
                <a:avLst/>
                <a:gdLst>
                  <a:gd name="connsiteX0" fmla="*/ 38640 w 413544"/>
                  <a:gd name="connsiteY0" fmla="*/ 0 h 1042416"/>
                  <a:gd name="connsiteX1" fmla="*/ 2064 w 413544"/>
                  <a:gd name="connsiteY1" fmla="*/ 438912 h 1042416"/>
                  <a:gd name="connsiteX2" fmla="*/ 93504 w 413544"/>
                  <a:gd name="connsiteY2" fmla="*/ 694944 h 1042416"/>
                  <a:gd name="connsiteX3" fmla="*/ 413544 w 413544"/>
                  <a:gd name="connsiteY3" fmla="*/ 1042416 h 1042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3544" h="1042416">
                    <a:moveTo>
                      <a:pt x="38640" y="0"/>
                    </a:moveTo>
                    <a:cubicBezTo>
                      <a:pt x="15780" y="161544"/>
                      <a:pt x="-7080" y="323088"/>
                      <a:pt x="2064" y="438912"/>
                    </a:cubicBezTo>
                    <a:cubicBezTo>
                      <a:pt x="11208" y="554736"/>
                      <a:pt x="24924" y="594360"/>
                      <a:pt x="93504" y="694944"/>
                    </a:cubicBezTo>
                    <a:cubicBezTo>
                      <a:pt x="162084" y="795528"/>
                      <a:pt x="287814" y="918972"/>
                      <a:pt x="413544" y="10424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F52B5323-CD02-4489-77AB-1222E68D3824}"/>
                  </a:ext>
                </a:extLst>
              </p:cNvPr>
              <p:cNvSpPr/>
              <p:nvPr/>
            </p:nvSpPr>
            <p:spPr>
              <a:xfrm>
                <a:off x="4850319" y="1604511"/>
                <a:ext cx="413544" cy="1042416"/>
              </a:xfrm>
              <a:custGeom>
                <a:avLst/>
                <a:gdLst>
                  <a:gd name="connsiteX0" fmla="*/ 38640 w 413544"/>
                  <a:gd name="connsiteY0" fmla="*/ 0 h 1042416"/>
                  <a:gd name="connsiteX1" fmla="*/ 2064 w 413544"/>
                  <a:gd name="connsiteY1" fmla="*/ 438912 h 1042416"/>
                  <a:gd name="connsiteX2" fmla="*/ 93504 w 413544"/>
                  <a:gd name="connsiteY2" fmla="*/ 694944 h 1042416"/>
                  <a:gd name="connsiteX3" fmla="*/ 413544 w 413544"/>
                  <a:gd name="connsiteY3" fmla="*/ 1042416 h 1042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3544" h="1042416">
                    <a:moveTo>
                      <a:pt x="38640" y="0"/>
                    </a:moveTo>
                    <a:cubicBezTo>
                      <a:pt x="15780" y="161544"/>
                      <a:pt x="-7080" y="323088"/>
                      <a:pt x="2064" y="438912"/>
                    </a:cubicBezTo>
                    <a:cubicBezTo>
                      <a:pt x="11208" y="554736"/>
                      <a:pt x="24924" y="594360"/>
                      <a:pt x="93504" y="694944"/>
                    </a:cubicBezTo>
                    <a:cubicBezTo>
                      <a:pt x="162084" y="795528"/>
                      <a:pt x="287814" y="918972"/>
                      <a:pt x="413544" y="10424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reeform: Shape 75">
                <a:extLst>
                  <a:ext uri="{FF2B5EF4-FFF2-40B4-BE49-F238E27FC236}">
                    <a16:creationId xmlns:a16="http://schemas.microsoft.com/office/drawing/2014/main" id="{EBB20186-6655-750E-640F-918417D1A7D9}"/>
                  </a:ext>
                </a:extLst>
              </p:cNvPr>
              <p:cNvSpPr/>
              <p:nvPr/>
            </p:nvSpPr>
            <p:spPr>
              <a:xfrm>
                <a:off x="5394960" y="1892808"/>
                <a:ext cx="649224" cy="841248"/>
              </a:xfrm>
              <a:custGeom>
                <a:avLst/>
                <a:gdLst>
                  <a:gd name="connsiteX0" fmla="*/ 0 w 649224"/>
                  <a:gd name="connsiteY0" fmla="*/ 841248 h 841248"/>
                  <a:gd name="connsiteX1" fmla="*/ 283464 w 649224"/>
                  <a:gd name="connsiteY1" fmla="*/ 612648 h 841248"/>
                  <a:gd name="connsiteX2" fmla="*/ 484632 w 649224"/>
                  <a:gd name="connsiteY2" fmla="*/ 228600 h 841248"/>
                  <a:gd name="connsiteX3" fmla="*/ 649224 w 649224"/>
                  <a:gd name="connsiteY3" fmla="*/ 0 h 841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9224" h="841248">
                    <a:moveTo>
                      <a:pt x="0" y="841248"/>
                    </a:moveTo>
                    <a:cubicBezTo>
                      <a:pt x="101346" y="778002"/>
                      <a:pt x="202692" y="714756"/>
                      <a:pt x="283464" y="612648"/>
                    </a:cubicBezTo>
                    <a:cubicBezTo>
                      <a:pt x="364236" y="510540"/>
                      <a:pt x="423672" y="330708"/>
                      <a:pt x="484632" y="228600"/>
                    </a:cubicBezTo>
                    <a:cubicBezTo>
                      <a:pt x="545592" y="126492"/>
                      <a:pt x="597408" y="63246"/>
                      <a:pt x="64922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97E32B06-A189-6A84-B458-7AF8EEF1E6D2}"/>
                  </a:ext>
                </a:extLst>
              </p:cNvPr>
              <p:cNvSpPr/>
              <p:nvPr/>
            </p:nvSpPr>
            <p:spPr>
              <a:xfrm>
                <a:off x="5455887" y="1915064"/>
                <a:ext cx="649224" cy="841248"/>
              </a:xfrm>
              <a:custGeom>
                <a:avLst/>
                <a:gdLst>
                  <a:gd name="connsiteX0" fmla="*/ 0 w 649224"/>
                  <a:gd name="connsiteY0" fmla="*/ 841248 h 841248"/>
                  <a:gd name="connsiteX1" fmla="*/ 283464 w 649224"/>
                  <a:gd name="connsiteY1" fmla="*/ 612648 h 841248"/>
                  <a:gd name="connsiteX2" fmla="*/ 484632 w 649224"/>
                  <a:gd name="connsiteY2" fmla="*/ 228600 h 841248"/>
                  <a:gd name="connsiteX3" fmla="*/ 649224 w 649224"/>
                  <a:gd name="connsiteY3" fmla="*/ 0 h 841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9224" h="841248">
                    <a:moveTo>
                      <a:pt x="0" y="841248"/>
                    </a:moveTo>
                    <a:cubicBezTo>
                      <a:pt x="101346" y="778002"/>
                      <a:pt x="202692" y="714756"/>
                      <a:pt x="283464" y="612648"/>
                    </a:cubicBezTo>
                    <a:cubicBezTo>
                      <a:pt x="364236" y="510540"/>
                      <a:pt x="423672" y="330708"/>
                      <a:pt x="484632" y="228600"/>
                    </a:cubicBezTo>
                    <a:cubicBezTo>
                      <a:pt x="545592" y="126492"/>
                      <a:pt x="597408" y="63246"/>
                      <a:pt x="64922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reeform: Shape 77">
                <a:extLst>
                  <a:ext uri="{FF2B5EF4-FFF2-40B4-BE49-F238E27FC236}">
                    <a16:creationId xmlns:a16="http://schemas.microsoft.com/office/drawing/2014/main" id="{FC158912-F716-6F6D-8A4B-F7CA7E2EDE4C}"/>
                  </a:ext>
                </a:extLst>
              </p:cNvPr>
              <p:cNvSpPr/>
              <p:nvPr/>
            </p:nvSpPr>
            <p:spPr>
              <a:xfrm>
                <a:off x="4977175" y="3090672"/>
                <a:ext cx="207473" cy="1271016"/>
              </a:xfrm>
              <a:custGeom>
                <a:avLst/>
                <a:gdLst>
                  <a:gd name="connsiteX0" fmla="*/ 207473 w 207473"/>
                  <a:gd name="connsiteY0" fmla="*/ 0 h 1271016"/>
                  <a:gd name="connsiteX1" fmla="*/ 6305 w 207473"/>
                  <a:gd name="connsiteY1" fmla="*/ 621792 h 1271016"/>
                  <a:gd name="connsiteX2" fmla="*/ 70313 w 207473"/>
                  <a:gd name="connsiteY2" fmla="*/ 1271016 h 1271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73" h="1271016">
                    <a:moveTo>
                      <a:pt x="207473" y="0"/>
                    </a:moveTo>
                    <a:cubicBezTo>
                      <a:pt x="118319" y="204978"/>
                      <a:pt x="29165" y="409956"/>
                      <a:pt x="6305" y="621792"/>
                    </a:cubicBezTo>
                    <a:cubicBezTo>
                      <a:pt x="-16555" y="833628"/>
                      <a:pt x="26879" y="1052322"/>
                      <a:pt x="70313" y="12710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: Shape 78">
                <a:extLst>
                  <a:ext uri="{FF2B5EF4-FFF2-40B4-BE49-F238E27FC236}">
                    <a16:creationId xmlns:a16="http://schemas.microsoft.com/office/drawing/2014/main" id="{474B11C3-3A5A-A5BF-9206-575D61F46A14}"/>
                  </a:ext>
                </a:extLst>
              </p:cNvPr>
              <p:cNvSpPr/>
              <p:nvPr/>
            </p:nvSpPr>
            <p:spPr>
              <a:xfrm>
                <a:off x="5037792" y="3130127"/>
                <a:ext cx="207473" cy="1271016"/>
              </a:xfrm>
              <a:custGeom>
                <a:avLst/>
                <a:gdLst>
                  <a:gd name="connsiteX0" fmla="*/ 207473 w 207473"/>
                  <a:gd name="connsiteY0" fmla="*/ 0 h 1271016"/>
                  <a:gd name="connsiteX1" fmla="*/ 6305 w 207473"/>
                  <a:gd name="connsiteY1" fmla="*/ 621792 h 1271016"/>
                  <a:gd name="connsiteX2" fmla="*/ 70313 w 207473"/>
                  <a:gd name="connsiteY2" fmla="*/ 1271016 h 1271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73" h="1271016">
                    <a:moveTo>
                      <a:pt x="207473" y="0"/>
                    </a:moveTo>
                    <a:cubicBezTo>
                      <a:pt x="118319" y="204978"/>
                      <a:pt x="29165" y="409956"/>
                      <a:pt x="6305" y="621792"/>
                    </a:cubicBezTo>
                    <a:cubicBezTo>
                      <a:pt x="-16555" y="833628"/>
                      <a:pt x="26879" y="1052322"/>
                      <a:pt x="70313" y="127101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C5BCF233-9091-62EE-C73E-DB511EB09AF1}"/>
                  </a:ext>
                </a:extLst>
              </p:cNvPr>
              <p:cNvSpPr/>
              <p:nvPr/>
            </p:nvSpPr>
            <p:spPr>
              <a:xfrm>
                <a:off x="3968496" y="4242816"/>
                <a:ext cx="941832" cy="393059"/>
              </a:xfrm>
              <a:custGeom>
                <a:avLst/>
                <a:gdLst>
                  <a:gd name="connsiteX0" fmla="*/ 0 w 941832"/>
                  <a:gd name="connsiteY0" fmla="*/ 0 h 393059"/>
                  <a:gd name="connsiteX1" fmla="*/ 356616 w 941832"/>
                  <a:gd name="connsiteY1" fmla="*/ 365760 h 393059"/>
                  <a:gd name="connsiteX2" fmla="*/ 941832 w 941832"/>
                  <a:gd name="connsiteY2" fmla="*/ 338328 h 393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1832" h="393059">
                    <a:moveTo>
                      <a:pt x="0" y="0"/>
                    </a:moveTo>
                    <a:cubicBezTo>
                      <a:pt x="99822" y="154686"/>
                      <a:pt x="199644" y="309372"/>
                      <a:pt x="356616" y="365760"/>
                    </a:cubicBezTo>
                    <a:cubicBezTo>
                      <a:pt x="513588" y="422148"/>
                      <a:pt x="727710" y="380238"/>
                      <a:pt x="941832" y="3383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Freeform: Shape 80">
                <a:extLst>
                  <a:ext uri="{FF2B5EF4-FFF2-40B4-BE49-F238E27FC236}">
                    <a16:creationId xmlns:a16="http://schemas.microsoft.com/office/drawing/2014/main" id="{0E33D420-33BA-0769-FBDA-DB1D3716877E}"/>
                  </a:ext>
                </a:extLst>
              </p:cNvPr>
              <p:cNvSpPr/>
              <p:nvPr/>
            </p:nvSpPr>
            <p:spPr>
              <a:xfrm>
                <a:off x="3944003" y="4318930"/>
                <a:ext cx="941832" cy="393059"/>
              </a:xfrm>
              <a:custGeom>
                <a:avLst/>
                <a:gdLst>
                  <a:gd name="connsiteX0" fmla="*/ 0 w 941832"/>
                  <a:gd name="connsiteY0" fmla="*/ 0 h 393059"/>
                  <a:gd name="connsiteX1" fmla="*/ 356616 w 941832"/>
                  <a:gd name="connsiteY1" fmla="*/ 365760 h 393059"/>
                  <a:gd name="connsiteX2" fmla="*/ 941832 w 941832"/>
                  <a:gd name="connsiteY2" fmla="*/ 338328 h 393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1832" h="393059">
                    <a:moveTo>
                      <a:pt x="0" y="0"/>
                    </a:moveTo>
                    <a:cubicBezTo>
                      <a:pt x="99822" y="154686"/>
                      <a:pt x="199644" y="309372"/>
                      <a:pt x="356616" y="365760"/>
                    </a:cubicBezTo>
                    <a:cubicBezTo>
                      <a:pt x="513588" y="422148"/>
                      <a:pt x="727710" y="380238"/>
                      <a:pt x="941832" y="3383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: Shape 81">
                <a:extLst>
                  <a:ext uri="{FF2B5EF4-FFF2-40B4-BE49-F238E27FC236}">
                    <a16:creationId xmlns:a16="http://schemas.microsoft.com/office/drawing/2014/main" id="{65479BEE-8D4B-57F0-25DC-3FF87F9CB20A}"/>
                  </a:ext>
                </a:extLst>
              </p:cNvPr>
              <p:cNvSpPr/>
              <p:nvPr/>
            </p:nvSpPr>
            <p:spPr>
              <a:xfrm>
                <a:off x="5486400" y="4407408"/>
                <a:ext cx="1320897" cy="567113"/>
              </a:xfrm>
              <a:custGeom>
                <a:avLst/>
                <a:gdLst>
                  <a:gd name="connsiteX0" fmla="*/ 0 w 1320897"/>
                  <a:gd name="connsiteY0" fmla="*/ 283464 h 567113"/>
                  <a:gd name="connsiteX1" fmla="*/ 576072 w 1320897"/>
                  <a:gd name="connsiteY1" fmla="*/ 566928 h 567113"/>
                  <a:gd name="connsiteX2" fmla="*/ 1252728 w 1320897"/>
                  <a:gd name="connsiteY2" fmla="*/ 246888 h 567113"/>
                  <a:gd name="connsiteX3" fmla="*/ 1261872 w 1320897"/>
                  <a:gd name="connsiteY3" fmla="*/ 0 h 567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20897" h="567113">
                    <a:moveTo>
                      <a:pt x="0" y="283464"/>
                    </a:moveTo>
                    <a:cubicBezTo>
                      <a:pt x="183642" y="428244"/>
                      <a:pt x="367284" y="573024"/>
                      <a:pt x="576072" y="566928"/>
                    </a:cubicBezTo>
                    <a:cubicBezTo>
                      <a:pt x="784860" y="560832"/>
                      <a:pt x="1138428" y="341376"/>
                      <a:pt x="1252728" y="246888"/>
                    </a:cubicBezTo>
                    <a:cubicBezTo>
                      <a:pt x="1367028" y="152400"/>
                      <a:pt x="1314450" y="76200"/>
                      <a:pt x="12618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: Shape 82">
                <a:extLst>
                  <a:ext uri="{FF2B5EF4-FFF2-40B4-BE49-F238E27FC236}">
                    <a16:creationId xmlns:a16="http://schemas.microsoft.com/office/drawing/2014/main" id="{B0804928-C03C-9DD9-6F35-424B8D133526}"/>
                  </a:ext>
                </a:extLst>
              </p:cNvPr>
              <p:cNvSpPr/>
              <p:nvPr/>
            </p:nvSpPr>
            <p:spPr>
              <a:xfrm>
                <a:off x="5489483" y="4493729"/>
                <a:ext cx="1320897" cy="567113"/>
              </a:xfrm>
              <a:custGeom>
                <a:avLst/>
                <a:gdLst>
                  <a:gd name="connsiteX0" fmla="*/ 0 w 1320897"/>
                  <a:gd name="connsiteY0" fmla="*/ 283464 h 567113"/>
                  <a:gd name="connsiteX1" fmla="*/ 576072 w 1320897"/>
                  <a:gd name="connsiteY1" fmla="*/ 566928 h 567113"/>
                  <a:gd name="connsiteX2" fmla="*/ 1252728 w 1320897"/>
                  <a:gd name="connsiteY2" fmla="*/ 246888 h 567113"/>
                  <a:gd name="connsiteX3" fmla="*/ 1261872 w 1320897"/>
                  <a:gd name="connsiteY3" fmla="*/ 0 h 567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20897" h="567113">
                    <a:moveTo>
                      <a:pt x="0" y="283464"/>
                    </a:moveTo>
                    <a:cubicBezTo>
                      <a:pt x="183642" y="428244"/>
                      <a:pt x="367284" y="573024"/>
                      <a:pt x="576072" y="566928"/>
                    </a:cubicBezTo>
                    <a:cubicBezTo>
                      <a:pt x="784860" y="560832"/>
                      <a:pt x="1138428" y="341376"/>
                      <a:pt x="1252728" y="246888"/>
                    </a:cubicBezTo>
                    <a:cubicBezTo>
                      <a:pt x="1367028" y="152400"/>
                      <a:pt x="1314450" y="76200"/>
                      <a:pt x="1261872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: Shape 83">
                <a:extLst>
                  <a:ext uri="{FF2B5EF4-FFF2-40B4-BE49-F238E27FC236}">
                    <a16:creationId xmlns:a16="http://schemas.microsoft.com/office/drawing/2014/main" id="{26AADEF8-FEEB-5389-7396-FA20551D3191}"/>
                  </a:ext>
                </a:extLst>
              </p:cNvPr>
              <p:cNvSpPr/>
              <p:nvPr/>
            </p:nvSpPr>
            <p:spPr>
              <a:xfrm>
                <a:off x="6093152" y="3072384"/>
                <a:ext cx="682552" cy="1024128"/>
              </a:xfrm>
              <a:custGeom>
                <a:avLst/>
                <a:gdLst>
                  <a:gd name="connsiteX0" fmla="*/ 682552 w 682552"/>
                  <a:gd name="connsiteY0" fmla="*/ 0 h 1024128"/>
                  <a:gd name="connsiteX1" fmla="*/ 79048 w 682552"/>
                  <a:gd name="connsiteY1" fmla="*/ 201168 h 1024128"/>
                  <a:gd name="connsiteX2" fmla="*/ 51616 w 682552"/>
                  <a:gd name="connsiteY2" fmla="*/ 566928 h 1024128"/>
                  <a:gd name="connsiteX3" fmla="*/ 490528 w 682552"/>
                  <a:gd name="connsiteY3" fmla="*/ 1024128 h 1024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2552" h="1024128">
                    <a:moveTo>
                      <a:pt x="682552" y="0"/>
                    </a:moveTo>
                    <a:cubicBezTo>
                      <a:pt x="433378" y="53340"/>
                      <a:pt x="184204" y="106680"/>
                      <a:pt x="79048" y="201168"/>
                    </a:cubicBezTo>
                    <a:cubicBezTo>
                      <a:pt x="-26108" y="295656"/>
                      <a:pt x="-16964" y="429768"/>
                      <a:pt x="51616" y="566928"/>
                    </a:cubicBezTo>
                    <a:cubicBezTo>
                      <a:pt x="120196" y="704088"/>
                      <a:pt x="305362" y="864108"/>
                      <a:pt x="490528" y="10241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Freeform: Shape 84">
                <a:extLst>
                  <a:ext uri="{FF2B5EF4-FFF2-40B4-BE49-F238E27FC236}">
                    <a16:creationId xmlns:a16="http://schemas.microsoft.com/office/drawing/2014/main" id="{866B3474-FA2E-5BFF-F588-2F1CBD7DAEDC}"/>
                  </a:ext>
                </a:extLst>
              </p:cNvPr>
              <p:cNvSpPr/>
              <p:nvPr/>
            </p:nvSpPr>
            <p:spPr>
              <a:xfrm>
                <a:off x="6181339" y="3087777"/>
                <a:ext cx="682552" cy="1024128"/>
              </a:xfrm>
              <a:custGeom>
                <a:avLst/>
                <a:gdLst>
                  <a:gd name="connsiteX0" fmla="*/ 682552 w 682552"/>
                  <a:gd name="connsiteY0" fmla="*/ 0 h 1024128"/>
                  <a:gd name="connsiteX1" fmla="*/ 79048 w 682552"/>
                  <a:gd name="connsiteY1" fmla="*/ 201168 h 1024128"/>
                  <a:gd name="connsiteX2" fmla="*/ 51616 w 682552"/>
                  <a:gd name="connsiteY2" fmla="*/ 566928 h 1024128"/>
                  <a:gd name="connsiteX3" fmla="*/ 490528 w 682552"/>
                  <a:gd name="connsiteY3" fmla="*/ 1024128 h 1024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82552" h="1024128">
                    <a:moveTo>
                      <a:pt x="682552" y="0"/>
                    </a:moveTo>
                    <a:cubicBezTo>
                      <a:pt x="433378" y="53340"/>
                      <a:pt x="184204" y="106680"/>
                      <a:pt x="79048" y="201168"/>
                    </a:cubicBezTo>
                    <a:cubicBezTo>
                      <a:pt x="-26108" y="295656"/>
                      <a:pt x="-16964" y="429768"/>
                      <a:pt x="51616" y="566928"/>
                    </a:cubicBezTo>
                    <a:cubicBezTo>
                      <a:pt x="120196" y="704088"/>
                      <a:pt x="305362" y="864108"/>
                      <a:pt x="490528" y="102412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: Shape 87">
                <a:extLst>
                  <a:ext uri="{FF2B5EF4-FFF2-40B4-BE49-F238E27FC236}">
                    <a16:creationId xmlns:a16="http://schemas.microsoft.com/office/drawing/2014/main" id="{EF2D3FC8-9A89-EEA2-2056-C8F13E6A6CFE}"/>
                  </a:ext>
                </a:extLst>
              </p:cNvPr>
              <p:cNvSpPr/>
              <p:nvPr/>
            </p:nvSpPr>
            <p:spPr>
              <a:xfrm>
                <a:off x="8586216" y="1416025"/>
                <a:ext cx="1124712" cy="714527"/>
              </a:xfrm>
              <a:custGeom>
                <a:avLst/>
                <a:gdLst>
                  <a:gd name="connsiteX0" fmla="*/ 0 w 1124712"/>
                  <a:gd name="connsiteY0" fmla="*/ 367055 h 714527"/>
                  <a:gd name="connsiteX1" fmla="*/ 365760 w 1124712"/>
                  <a:gd name="connsiteY1" fmla="*/ 1295 h 714527"/>
                  <a:gd name="connsiteX2" fmla="*/ 649224 w 1124712"/>
                  <a:gd name="connsiteY2" fmla="*/ 257327 h 714527"/>
                  <a:gd name="connsiteX3" fmla="*/ 905256 w 1124712"/>
                  <a:gd name="connsiteY3" fmla="*/ 568223 h 714527"/>
                  <a:gd name="connsiteX4" fmla="*/ 1124712 w 1124712"/>
                  <a:gd name="connsiteY4" fmla="*/ 714527 h 7145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4712" h="714527">
                    <a:moveTo>
                      <a:pt x="0" y="367055"/>
                    </a:moveTo>
                    <a:cubicBezTo>
                      <a:pt x="128778" y="193319"/>
                      <a:pt x="257556" y="19583"/>
                      <a:pt x="365760" y="1295"/>
                    </a:cubicBezTo>
                    <a:cubicBezTo>
                      <a:pt x="473964" y="-16993"/>
                      <a:pt x="559308" y="162839"/>
                      <a:pt x="649224" y="257327"/>
                    </a:cubicBezTo>
                    <a:cubicBezTo>
                      <a:pt x="739140" y="351815"/>
                      <a:pt x="826008" y="492023"/>
                      <a:pt x="905256" y="568223"/>
                    </a:cubicBezTo>
                    <a:cubicBezTo>
                      <a:pt x="984504" y="644423"/>
                      <a:pt x="1054608" y="679475"/>
                      <a:pt x="1124712" y="71452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Freeform: Shape 88">
                <a:extLst>
                  <a:ext uri="{FF2B5EF4-FFF2-40B4-BE49-F238E27FC236}">
                    <a16:creationId xmlns:a16="http://schemas.microsoft.com/office/drawing/2014/main" id="{FC059474-69B7-00EA-4D75-0D484D92CB92}"/>
                  </a:ext>
                </a:extLst>
              </p:cNvPr>
              <p:cNvSpPr/>
              <p:nvPr/>
            </p:nvSpPr>
            <p:spPr>
              <a:xfrm>
                <a:off x="8571621" y="1517924"/>
                <a:ext cx="1124712" cy="714527"/>
              </a:xfrm>
              <a:custGeom>
                <a:avLst/>
                <a:gdLst>
                  <a:gd name="connsiteX0" fmla="*/ 0 w 1124712"/>
                  <a:gd name="connsiteY0" fmla="*/ 367055 h 714527"/>
                  <a:gd name="connsiteX1" fmla="*/ 365760 w 1124712"/>
                  <a:gd name="connsiteY1" fmla="*/ 1295 h 714527"/>
                  <a:gd name="connsiteX2" fmla="*/ 649224 w 1124712"/>
                  <a:gd name="connsiteY2" fmla="*/ 257327 h 714527"/>
                  <a:gd name="connsiteX3" fmla="*/ 905256 w 1124712"/>
                  <a:gd name="connsiteY3" fmla="*/ 568223 h 714527"/>
                  <a:gd name="connsiteX4" fmla="*/ 1124712 w 1124712"/>
                  <a:gd name="connsiteY4" fmla="*/ 714527 h 7145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4712" h="714527">
                    <a:moveTo>
                      <a:pt x="0" y="367055"/>
                    </a:moveTo>
                    <a:cubicBezTo>
                      <a:pt x="128778" y="193319"/>
                      <a:pt x="257556" y="19583"/>
                      <a:pt x="365760" y="1295"/>
                    </a:cubicBezTo>
                    <a:cubicBezTo>
                      <a:pt x="473964" y="-16993"/>
                      <a:pt x="559308" y="162839"/>
                      <a:pt x="649224" y="257327"/>
                    </a:cubicBezTo>
                    <a:cubicBezTo>
                      <a:pt x="739140" y="351815"/>
                      <a:pt x="826008" y="492023"/>
                      <a:pt x="905256" y="568223"/>
                    </a:cubicBezTo>
                    <a:cubicBezTo>
                      <a:pt x="984504" y="644423"/>
                      <a:pt x="1054608" y="679475"/>
                      <a:pt x="1124712" y="714527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4D42E24A-4DD2-28C1-D917-EFB4A9B0F582}"/>
                  </a:ext>
                </a:extLst>
              </p:cNvPr>
              <p:cNvSpPr/>
              <p:nvPr/>
            </p:nvSpPr>
            <p:spPr>
              <a:xfrm>
                <a:off x="8665427" y="3035149"/>
                <a:ext cx="1170575" cy="837040"/>
              </a:xfrm>
              <a:custGeom>
                <a:avLst/>
                <a:gdLst>
                  <a:gd name="connsiteX0" fmla="*/ 0 w 1170575"/>
                  <a:gd name="connsiteY0" fmla="*/ 768096 h 837040"/>
                  <a:gd name="connsiteX1" fmla="*/ 758952 w 1170575"/>
                  <a:gd name="connsiteY1" fmla="*/ 786384 h 837040"/>
                  <a:gd name="connsiteX2" fmla="*/ 1152144 w 1170575"/>
                  <a:gd name="connsiteY2" fmla="*/ 201168 h 837040"/>
                  <a:gd name="connsiteX3" fmla="*/ 1069848 w 1170575"/>
                  <a:gd name="connsiteY3" fmla="*/ 0 h 837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0575" h="837040">
                    <a:moveTo>
                      <a:pt x="0" y="768096"/>
                    </a:moveTo>
                    <a:cubicBezTo>
                      <a:pt x="283464" y="824484"/>
                      <a:pt x="566928" y="880872"/>
                      <a:pt x="758952" y="786384"/>
                    </a:cubicBezTo>
                    <a:cubicBezTo>
                      <a:pt x="950976" y="691896"/>
                      <a:pt x="1100328" y="332232"/>
                      <a:pt x="1152144" y="201168"/>
                    </a:cubicBezTo>
                    <a:cubicBezTo>
                      <a:pt x="1203960" y="70104"/>
                      <a:pt x="1136904" y="35052"/>
                      <a:pt x="1069848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Freeform: Shape 92">
                <a:extLst>
                  <a:ext uri="{FF2B5EF4-FFF2-40B4-BE49-F238E27FC236}">
                    <a16:creationId xmlns:a16="http://schemas.microsoft.com/office/drawing/2014/main" id="{69DC9296-993E-EFD1-A6C7-AF03DE8D92BA}"/>
                  </a:ext>
                </a:extLst>
              </p:cNvPr>
              <p:cNvSpPr/>
              <p:nvPr/>
            </p:nvSpPr>
            <p:spPr>
              <a:xfrm>
                <a:off x="8762880" y="3097578"/>
                <a:ext cx="1170575" cy="837040"/>
              </a:xfrm>
              <a:custGeom>
                <a:avLst/>
                <a:gdLst>
                  <a:gd name="connsiteX0" fmla="*/ 0 w 1170575"/>
                  <a:gd name="connsiteY0" fmla="*/ 768096 h 837040"/>
                  <a:gd name="connsiteX1" fmla="*/ 758952 w 1170575"/>
                  <a:gd name="connsiteY1" fmla="*/ 786384 h 837040"/>
                  <a:gd name="connsiteX2" fmla="*/ 1152144 w 1170575"/>
                  <a:gd name="connsiteY2" fmla="*/ 201168 h 837040"/>
                  <a:gd name="connsiteX3" fmla="*/ 1069848 w 1170575"/>
                  <a:gd name="connsiteY3" fmla="*/ 0 h 837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0575" h="837040">
                    <a:moveTo>
                      <a:pt x="0" y="768096"/>
                    </a:moveTo>
                    <a:cubicBezTo>
                      <a:pt x="283464" y="824484"/>
                      <a:pt x="566928" y="880872"/>
                      <a:pt x="758952" y="786384"/>
                    </a:cubicBezTo>
                    <a:cubicBezTo>
                      <a:pt x="950976" y="691896"/>
                      <a:pt x="1100328" y="332232"/>
                      <a:pt x="1152144" y="201168"/>
                    </a:cubicBezTo>
                    <a:cubicBezTo>
                      <a:pt x="1203960" y="70104"/>
                      <a:pt x="1136904" y="35052"/>
                      <a:pt x="1069848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Freeform: Shape 93">
                <a:extLst>
                  <a:ext uri="{FF2B5EF4-FFF2-40B4-BE49-F238E27FC236}">
                    <a16:creationId xmlns:a16="http://schemas.microsoft.com/office/drawing/2014/main" id="{5CECA448-1267-AC65-E3DB-30A26D5237D8}"/>
                  </a:ext>
                </a:extLst>
              </p:cNvPr>
              <p:cNvSpPr/>
              <p:nvPr/>
            </p:nvSpPr>
            <p:spPr>
              <a:xfrm>
                <a:off x="6772707" y="4480560"/>
                <a:ext cx="1136853" cy="1361699"/>
              </a:xfrm>
              <a:custGeom>
                <a:avLst/>
                <a:gdLst>
                  <a:gd name="connsiteX0" fmla="*/ 121869 w 1136853"/>
                  <a:gd name="connsiteY0" fmla="*/ 0 h 1361699"/>
                  <a:gd name="connsiteX1" fmla="*/ 2997 w 1136853"/>
                  <a:gd name="connsiteY1" fmla="*/ 548640 h 1361699"/>
                  <a:gd name="connsiteX2" fmla="*/ 231597 w 1136853"/>
                  <a:gd name="connsiteY2" fmla="*/ 1216152 h 1361699"/>
                  <a:gd name="connsiteX3" fmla="*/ 908253 w 1136853"/>
                  <a:gd name="connsiteY3" fmla="*/ 1353312 h 1361699"/>
                  <a:gd name="connsiteX4" fmla="*/ 1136853 w 1136853"/>
                  <a:gd name="connsiteY4" fmla="*/ 1335024 h 13616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36853" h="1361699">
                    <a:moveTo>
                      <a:pt x="121869" y="0"/>
                    </a:moveTo>
                    <a:cubicBezTo>
                      <a:pt x="53289" y="172974"/>
                      <a:pt x="-15291" y="345948"/>
                      <a:pt x="2997" y="548640"/>
                    </a:cubicBezTo>
                    <a:cubicBezTo>
                      <a:pt x="21285" y="751332"/>
                      <a:pt x="80721" y="1082040"/>
                      <a:pt x="231597" y="1216152"/>
                    </a:cubicBezTo>
                    <a:cubicBezTo>
                      <a:pt x="382473" y="1350264"/>
                      <a:pt x="757377" y="1333500"/>
                      <a:pt x="908253" y="1353312"/>
                    </a:cubicBezTo>
                    <a:cubicBezTo>
                      <a:pt x="1059129" y="1373124"/>
                      <a:pt x="1097991" y="1354074"/>
                      <a:pt x="1136853" y="133502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: Shape 94">
                <a:extLst>
                  <a:ext uri="{FF2B5EF4-FFF2-40B4-BE49-F238E27FC236}">
                    <a16:creationId xmlns:a16="http://schemas.microsoft.com/office/drawing/2014/main" id="{3F85B7C6-218C-2139-6702-ED0E55719275}"/>
                  </a:ext>
                </a:extLst>
              </p:cNvPr>
              <p:cNvSpPr/>
              <p:nvPr/>
            </p:nvSpPr>
            <p:spPr>
              <a:xfrm>
                <a:off x="6850086" y="4401143"/>
                <a:ext cx="1136853" cy="1361699"/>
              </a:xfrm>
              <a:custGeom>
                <a:avLst/>
                <a:gdLst>
                  <a:gd name="connsiteX0" fmla="*/ 121869 w 1136853"/>
                  <a:gd name="connsiteY0" fmla="*/ 0 h 1361699"/>
                  <a:gd name="connsiteX1" fmla="*/ 2997 w 1136853"/>
                  <a:gd name="connsiteY1" fmla="*/ 548640 h 1361699"/>
                  <a:gd name="connsiteX2" fmla="*/ 231597 w 1136853"/>
                  <a:gd name="connsiteY2" fmla="*/ 1216152 h 1361699"/>
                  <a:gd name="connsiteX3" fmla="*/ 908253 w 1136853"/>
                  <a:gd name="connsiteY3" fmla="*/ 1353312 h 1361699"/>
                  <a:gd name="connsiteX4" fmla="*/ 1136853 w 1136853"/>
                  <a:gd name="connsiteY4" fmla="*/ 1335024 h 13616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36853" h="1361699">
                    <a:moveTo>
                      <a:pt x="121869" y="0"/>
                    </a:moveTo>
                    <a:cubicBezTo>
                      <a:pt x="53289" y="172974"/>
                      <a:pt x="-15291" y="345948"/>
                      <a:pt x="2997" y="548640"/>
                    </a:cubicBezTo>
                    <a:cubicBezTo>
                      <a:pt x="21285" y="751332"/>
                      <a:pt x="80721" y="1082040"/>
                      <a:pt x="231597" y="1216152"/>
                    </a:cubicBezTo>
                    <a:cubicBezTo>
                      <a:pt x="382473" y="1350264"/>
                      <a:pt x="757377" y="1333500"/>
                      <a:pt x="908253" y="1353312"/>
                    </a:cubicBezTo>
                    <a:cubicBezTo>
                      <a:pt x="1059129" y="1373124"/>
                      <a:pt x="1097991" y="1354074"/>
                      <a:pt x="1136853" y="133502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CC03C520-FE9E-EFFB-8179-8D947A56C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065" t="8245" r="33309" b="13860"/>
            <a:stretch/>
          </p:blipFill>
          <p:spPr>
            <a:xfrm>
              <a:off x="4666939" y="2415941"/>
              <a:ext cx="998543" cy="1026413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F9FCC78D-4AC5-BB6A-0B16-80C33747A5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77" t="5439" r="30445" b="10702"/>
            <a:stretch/>
          </p:blipFill>
          <p:spPr>
            <a:xfrm>
              <a:off x="6465410" y="2360914"/>
              <a:ext cx="1044266" cy="1105012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7A1687C0-1905-4BDD-BF70-82AF9E0A44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64" t="6316" r="31064" b="10877"/>
            <a:stretch/>
          </p:blipFill>
          <p:spPr>
            <a:xfrm>
              <a:off x="3217711" y="3481545"/>
              <a:ext cx="1016011" cy="1091142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9B90D164-54C8-2670-620C-09BC3BCAFB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96" t="7160" r="26771" b="11086"/>
            <a:stretch/>
          </p:blipFill>
          <p:spPr>
            <a:xfrm>
              <a:off x="4607530" y="4103204"/>
              <a:ext cx="1132240" cy="1077271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0036C534-379D-D4F5-A19F-25BF3A67881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22" t="8037" r="27818" b="13508"/>
            <a:stretch/>
          </p:blipFill>
          <p:spPr>
            <a:xfrm>
              <a:off x="6369778" y="3719848"/>
              <a:ext cx="1025129" cy="1033783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95B884D5-4F89-80AB-F137-0230B2B66D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667" t="7720" r="29961" b="14386"/>
            <a:stretch/>
          </p:blipFill>
          <p:spPr>
            <a:xfrm>
              <a:off x="4231469" y="872356"/>
              <a:ext cx="1016010" cy="1026413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DD2EB92C-9466-5A17-1A39-5B4FD8D6DF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77" t="3860" r="30444" b="12281"/>
            <a:stretch/>
          </p:blipFill>
          <p:spPr>
            <a:xfrm>
              <a:off x="5852303" y="1144575"/>
              <a:ext cx="1060704" cy="1105012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ED186FEF-F7ED-6BF9-6474-BEA52D0E0F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22" t="5790" r="29698" b="12456"/>
            <a:stretch/>
          </p:blipFill>
          <p:spPr>
            <a:xfrm>
              <a:off x="7969677" y="3479642"/>
              <a:ext cx="1060704" cy="1077271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5CF274E2-08FA-8D28-577E-157FE37E95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76" t="-417" r="22019" b="5020"/>
            <a:stretch/>
          </p:blipFill>
          <p:spPr>
            <a:xfrm>
              <a:off x="1397561" y="3136068"/>
              <a:ext cx="1251199" cy="1167560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E2AFD9BE-BD56-0642-8AE4-30C9B326A1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98" t="-571" r="21129" b="6655"/>
            <a:stretch/>
          </p:blipFill>
          <p:spPr>
            <a:xfrm>
              <a:off x="9094652" y="1970112"/>
              <a:ext cx="1544607" cy="1367448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86A7E68-A650-DEDD-6D02-46D6992EBF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64" t="6316" r="31064" b="10877"/>
            <a:stretch/>
          </p:blipFill>
          <p:spPr>
            <a:xfrm>
              <a:off x="7794159" y="1331823"/>
              <a:ext cx="1016011" cy="1091142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0F929254-7B7E-75F0-B42A-682752DEB4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77" t="5439" r="30445" b="10702"/>
            <a:stretch/>
          </p:blipFill>
          <p:spPr>
            <a:xfrm>
              <a:off x="2763884" y="1767782"/>
              <a:ext cx="1044266" cy="110501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37041C5-93DD-FC36-641B-2009452FBE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98" t="-571" r="21129" b="6655"/>
            <a:stretch/>
          </p:blipFill>
          <p:spPr>
            <a:xfrm>
              <a:off x="7394907" y="4710981"/>
              <a:ext cx="1635474" cy="1447893"/>
            </a:xfrm>
            <a:prstGeom prst="rect">
              <a:avLst/>
            </a:prstGeom>
          </p:spPr>
        </p:pic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4DABCDF5-172B-B9F4-61D6-9C16F6951569}"/>
                </a:ext>
              </a:extLst>
            </p:cNvPr>
            <p:cNvSpPr/>
            <p:nvPr/>
          </p:nvSpPr>
          <p:spPr>
            <a:xfrm>
              <a:off x="7196328" y="4178808"/>
              <a:ext cx="950976" cy="276399"/>
            </a:xfrm>
            <a:custGeom>
              <a:avLst/>
              <a:gdLst>
                <a:gd name="connsiteX0" fmla="*/ 0 w 950976"/>
                <a:gd name="connsiteY0" fmla="*/ 82296 h 276399"/>
                <a:gd name="connsiteX1" fmla="*/ 237744 w 950976"/>
                <a:gd name="connsiteY1" fmla="*/ 265176 h 276399"/>
                <a:gd name="connsiteX2" fmla="*/ 585216 w 950976"/>
                <a:gd name="connsiteY2" fmla="*/ 228600 h 276399"/>
                <a:gd name="connsiteX3" fmla="*/ 950976 w 950976"/>
                <a:gd name="connsiteY3" fmla="*/ 0 h 276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0976" h="276399">
                  <a:moveTo>
                    <a:pt x="0" y="82296"/>
                  </a:moveTo>
                  <a:cubicBezTo>
                    <a:pt x="70104" y="161544"/>
                    <a:pt x="140208" y="240792"/>
                    <a:pt x="237744" y="265176"/>
                  </a:cubicBezTo>
                  <a:cubicBezTo>
                    <a:pt x="335280" y="289560"/>
                    <a:pt x="466344" y="272796"/>
                    <a:pt x="585216" y="228600"/>
                  </a:cubicBezTo>
                  <a:cubicBezTo>
                    <a:pt x="704088" y="184404"/>
                    <a:pt x="827532" y="92202"/>
                    <a:pt x="950976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56775E84-94DE-E68E-4D2A-068095A0600B}"/>
                </a:ext>
              </a:extLst>
            </p:cNvPr>
            <p:cNvSpPr/>
            <p:nvPr/>
          </p:nvSpPr>
          <p:spPr>
            <a:xfrm>
              <a:off x="7187184" y="4276590"/>
              <a:ext cx="950976" cy="276399"/>
            </a:xfrm>
            <a:custGeom>
              <a:avLst/>
              <a:gdLst>
                <a:gd name="connsiteX0" fmla="*/ 0 w 950976"/>
                <a:gd name="connsiteY0" fmla="*/ 82296 h 276399"/>
                <a:gd name="connsiteX1" fmla="*/ 237744 w 950976"/>
                <a:gd name="connsiteY1" fmla="*/ 265176 h 276399"/>
                <a:gd name="connsiteX2" fmla="*/ 585216 w 950976"/>
                <a:gd name="connsiteY2" fmla="*/ 228600 h 276399"/>
                <a:gd name="connsiteX3" fmla="*/ 950976 w 950976"/>
                <a:gd name="connsiteY3" fmla="*/ 0 h 276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0976" h="276399">
                  <a:moveTo>
                    <a:pt x="0" y="82296"/>
                  </a:moveTo>
                  <a:cubicBezTo>
                    <a:pt x="70104" y="161544"/>
                    <a:pt x="140208" y="240792"/>
                    <a:pt x="237744" y="265176"/>
                  </a:cubicBezTo>
                  <a:cubicBezTo>
                    <a:pt x="335280" y="289560"/>
                    <a:pt x="466344" y="272796"/>
                    <a:pt x="585216" y="228600"/>
                  </a:cubicBezTo>
                  <a:cubicBezTo>
                    <a:pt x="704088" y="184404"/>
                    <a:pt x="827532" y="92202"/>
                    <a:pt x="950976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8" name="Freeform: Shape 127">
            <a:extLst>
              <a:ext uri="{FF2B5EF4-FFF2-40B4-BE49-F238E27FC236}">
                <a16:creationId xmlns:a16="http://schemas.microsoft.com/office/drawing/2014/main" id="{32996CE5-A089-37C0-FF08-D1A2A2D86D98}"/>
              </a:ext>
            </a:extLst>
          </p:cNvPr>
          <p:cNvSpPr/>
          <p:nvPr/>
        </p:nvSpPr>
        <p:spPr>
          <a:xfrm>
            <a:off x="3035808" y="3127248"/>
            <a:ext cx="822960" cy="914400"/>
          </a:xfrm>
          <a:custGeom>
            <a:avLst/>
            <a:gdLst>
              <a:gd name="connsiteX0" fmla="*/ 0 w 822960"/>
              <a:gd name="connsiteY0" fmla="*/ 914400 h 914400"/>
              <a:gd name="connsiteX1" fmla="*/ 82296 w 822960"/>
              <a:gd name="connsiteY1" fmla="*/ 667512 h 914400"/>
              <a:gd name="connsiteX2" fmla="*/ 237744 w 822960"/>
              <a:gd name="connsiteY2" fmla="*/ 411480 h 914400"/>
              <a:gd name="connsiteX3" fmla="*/ 548640 w 822960"/>
              <a:gd name="connsiteY3" fmla="*/ 192024 h 914400"/>
              <a:gd name="connsiteX4" fmla="*/ 822960 w 822960"/>
              <a:gd name="connsiteY4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960" h="914400">
                <a:moveTo>
                  <a:pt x="0" y="914400"/>
                </a:moveTo>
                <a:cubicBezTo>
                  <a:pt x="21336" y="832866"/>
                  <a:pt x="42672" y="751332"/>
                  <a:pt x="82296" y="667512"/>
                </a:cubicBezTo>
                <a:cubicBezTo>
                  <a:pt x="121920" y="583692"/>
                  <a:pt x="160020" y="490728"/>
                  <a:pt x="237744" y="411480"/>
                </a:cubicBezTo>
                <a:cubicBezTo>
                  <a:pt x="315468" y="332232"/>
                  <a:pt x="548640" y="192024"/>
                  <a:pt x="548640" y="192024"/>
                </a:cubicBezTo>
                <a:lnTo>
                  <a:pt x="822960" y="0"/>
                </a:ln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Freeform: Shape 128">
            <a:extLst>
              <a:ext uri="{FF2B5EF4-FFF2-40B4-BE49-F238E27FC236}">
                <a16:creationId xmlns:a16="http://schemas.microsoft.com/office/drawing/2014/main" id="{94B9063A-17F0-52F2-53D1-D80CC9DB68F1}"/>
              </a:ext>
            </a:extLst>
          </p:cNvPr>
          <p:cNvSpPr/>
          <p:nvPr/>
        </p:nvSpPr>
        <p:spPr>
          <a:xfrm>
            <a:off x="4325112" y="3097784"/>
            <a:ext cx="1225296" cy="404368"/>
          </a:xfrm>
          <a:custGeom>
            <a:avLst/>
            <a:gdLst>
              <a:gd name="connsiteX0" fmla="*/ 0 w 1225296"/>
              <a:gd name="connsiteY0" fmla="*/ 2032 h 404368"/>
              <a:gd name="connsiteX1" fmla="*/ 301752 w 1225296"/>
              <a:gd name="connsiteY1" fmla="*/ 20320 h 404368"/>
              <a:gd name="connsiteX2" fmla="*/ 612648 w 1225296"/>
              <a:gd name="connsiteY2" fmla="*/ 148336 h 404368"/>
              <a:gd name="connsiteX3" fmla="*/ 1225296 w 1225296"/>
              <a:gd name="connsiteY3" fmla="*/ 404368 h 404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5296" h="404368">
                <a:moveTo>
                  <a:pt x="0" y="2032"/>
                </a:moveTo>
                <a:cubicBezTo>
                  <a:pt x="99822" y="-1016"/>
                  <a:pt x="199644" y="-4064"/>
                  <a:pt x="301752" y="20320"/>
                </a:cubicBezTo>
                <a:cubicBezTo>
                  <a:pt x="403860" y="44704"/>
                  <a:pt x="612648" y="148336"/>
                  <a:pt x="612648" y="148336"/>
                </a:cubicBezTo>
                <a:lnTo>
                  <a:pt x="1225296" y="404368"/>
                </a:ln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Freeform: Shape 129">
            <a:extLst>
              <a:ext uri="{FF2B5EF4-FFF2-40B4-BE49-F238E27FC236}">
                <a16:creationId xmlns:a16="http://schemas.microsoft.com/office/drawing/2014/main" id="{B3BFA7AF-4740-9FA4-D33A-4BBBB6EA3019}"/>
              </a:ext>
            </a:extLst>
          </p:cNvPr>
          <p:cNvSpPr/>
          <p:nvPr/>
        </p:nvSpPr>
        <p:spPr>
          <a:xfrm>
            <a:off x="5639338" y="3831336"/>
            <a:ext cx="148814" cy="987552"/>
          </a:xfrm>
          <a:custGeom>
            <a:avLst/>
            <a:gdLst>
              <a:gd name="connsiteX0" fmla="*/ 148814 w 148814"/>
              <a:gd name="connsiteY0" fmla="*/ 0 h 987552"/>
              <a:gd name="connsiteX1" fmla="*/ 11654 w 148814"/>
              <a:gd name="connsiteY1" fmla="*/ 384048 h 987552"/>
              <a:gd name="connsiteX2" fmla="*/ 11654 w 148814"/>
              <a:gd name="connsiteY2" fmla="*/ 603504 h 987552"/>
              <a:gd name="connsiteX3" fmla="*/ 48230 w 148814"/>
              <a:gd name="connsiteY3" fmla="*/ 987552 h 98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814" h="987552">
                <a:moveTo>
                  <a:pt x="148814" y="0"/>
                </a:moveTo>
                <a:cubicBezTo>
                  <a:pt x="91664" y="141732"/>
                  <a:pt x="34514" y="283464"/>
                  <a:pt x="11654" y="384048"/>
                </a:cubicBezTo>
                <a:cubicBezTo>
                  <a:pt x="-11206" y="484632"/>
                  <a:pt x="5558" y="502920"/>
                  <a:pt x="11654" y="603504"/>
                </a:cubicBezTo>
                <a:cubicBezTo>
                  <a:pt x="17750" y="704088"/>
                  <a:pt x="32990" y="845820"/>
                  <a:pt x="48230" y="987552"/>
                </a:cubicBez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Freeform: Shape 130">
            <a:extLst>
              <a:ext uri="{FF2B5EF4-FFF2-40B4-BE49-F238E27FC236}">
                <a16:creationId xmlns:a16="http://schemas.microsoft.com/office/drawing/2014/main" id="{C7B00D84-5F43-5EDF-A10E-0CDCCC813B55}"/>
              </a:ext>
            </a:extLst>
          </p:cNvPr>
          <p:cNvSpPr/>
          <p:nvPr/>
        </p:nvSpPr>
        <p:spPr>
          <a:xfrm>
            <a:off x="5989320" y="5193792"/>
            <a:ext cx="1298448" cy="343561"/>
          </a:xfrm>
          <a:custGeom>
            <a:avLst/>
            <a:gdLst>
              <a:gd name="connsiteX0" fmla="*/ 0 w 1298448"/>
              <a:gd name="connsiteY0" fmla="*/ 64008 h 343561"/>
              <a:gd name="connsiteX1" fmla="*/ 292608 w 1298448"/>
              <a:gd name="connsiteY1" fmla="*/ 210312 h 343561"/>
              <a:gd name="connsiteX2" fmla="*/ 548640 w 1298448"/>
              <a:gd name="connsiteY2" fmla="*/ 338328 h 343561"/>
              <a:gd name="connsiteX3" fmla="*/ 841248 w 1298448"/>
              <a:gd name="connsiteY3" fmla="*/ 301752 h 343561"/>
              <a:gd name="connsiteX4" fmla="*/ 1115568 w 1298448"/>
              <a:gd name="connsiteY4" fmla="*/ 146304 h 343561"/>
              <a:gd name="connsiteX5" fmla="*/ 1298448 w 1298448"/>
              <a:gd name="connsiteY5" fmla="*/ 0 h 343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98448" h="343561">
                <a:moveTo>
                  <a:pt x="0" y="64008"/>
                </a:moveTo>
                <a:lnTo>
                  <a:pt x="292608" y="210312"/>
                </a:lnTo>
                <a:cubicBezTo>
                  <a:pt x="384048" y="256032"/>
                  <a:pt x="457200" y="323088"/>
                  <a:pt x="548640" y="338328"/>
                </a:cubicBezTo>
                <a:cubicBezTo>
                  <a:pt x="640080" y="353568"/>
                  <a:pt x="746760" y="333756"/>
                  <a:pt x="841248" y="301752"/>
                </a:cubicBezTo>
                <a:cubicBezTo>
                  <a:pt x="935736" y="269748"/>
                  <a:pt x="1039368" y="196596"/>
                  <a:pt x="1115568" y="146304"/>
                </a:cubicBezTo>
                <a:cubicBezTo>
                  <a:pt x="1191768" y="96012"/>
                  <a:pt x="1245108" y="48006"/>
                  <a:pt x="1298448" y="0"/>
                </a:cubicBez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Freeform: Shape 131">
            <a:extLst>
              <a:ext uri="{FF2B5EF4-FFF2-40B4-BE49-F238E27FC236}">
                <a16:creationId xmlns:a16="http://schemas.microsoft.com/office/drawing/2014/main" id="{EE289706-30E9-58FE-ACDC-8C23A320F7D7}"/>
              </a:ext>
            </a:extLst>
          </p:cNvPr>
          <p:cNvSpPr/>
          <p:nvPr/>
        </p:nvSpPr>
        <p:spPr>
          <a:xfrm>
            <a:off x="6671678" y="3803904"/>
            <a:ext cx="497218" cy="886968"/>
          </a:xfrm>
          <a:custGeom>
            <a:avLst/>
            <a:gdLst>
              <a:gd name="connsiteX0" fmla="*/ 497218 w 497218"/>
              <a:gd name="connsiteY0" fmla="*/ 886968 h 886968"/>
              <a:gd name="connsiteX1" fmla="*/ 131458 w 497218"/>
              <a:gd name="connsiteY1" fmla="*/ 621792 h 886968"/>
              <a:gd name="connsiteX2" fmla="*/ 3442 w 497218"/>
              <a:gd name="connsiteY2" fmla="*/ 329184 h 886968"/>
              <a:gd name="connsiteX3" fmla="*/ 67450 w 497218"/>
              <a:gd name="connsiteY3" fmla="*/ 146304 h 886968"/>
              <a:gd name="connsiteX4" fmla="*/ 378346 w 497218"/>
              <a:gd name="connsiteY4" fmla="*/ 0 h 886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7218" h="886968">
                <a:moveTo>
                  <a:pt x="497218" y="886968"/>
                </a:moveTo>
                <a:cubicBezTo>
                  <a:pt x="355486" y="800862"/>
                  <a:pt x="213754" y="714756"/>
                  <a:pt x="131458" y="621792"/>
                </a:cubicBezTo>
                <a:cubicBezTo>
                  <a:pt x="49162" y="528828"/>
                  <a:pt x="14110" y="408432"/>
                  <a:pt x="3442" y="329184"/>
                </a:cubicBezTo>
                <a:cubicBezTo>
                  <a:pt x="-7226" y="249936"/>
                  <a:pt x="4966" y="201168"/>
                  <a:pt x="67450" y="146304"/>
                </a:cubicBezTo>
                <a:cubicBezTo>
                  <a:pt x="129934" y="91440"/>
                  <a:pt x="254140" y="45720"/>
                  <a:pt x="378346" y="0"/>
                </a:cubicBez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Freeform: Shape 132">
            <a:extLst>
              <a:ext uri="{FF2B5EF4-FFF2-40B4-BE49-F238E27FC236}">
                <a16:creationId xmlns:a16="http://schemas.microsoft.com/office/drawing/2014/main" id="{3891AE7B-9C76-A413-57DE-103609AF5664}"/>
              </a:ext>
            </a:extLst>
          </p:cNvPr>
          <p:cNvSpPr/>
          <p:nvPr/>
        </p:nvSpPr>
        <p:spPr>
          <a:xfrm>
            <a:off x="7699248" y="3685032"/>
            <a:ext cx="941832" cy="740664"/>
          </a:xfrm>
          <a:custGeom>
            <a:avLst/>
            <a:gdLst>
              <a:gd name="connsiteX0" fmla="*/ 0 w 941832"/>
              <a:gd name="connsiteY0" fmla="*/ 0 h 740664"/>
              <a:gd name="connsiteX1" fmla="*/ 155448 w 941832"/>
              <a:gd name="connsiteY1" fmla="*/ 274320 h 740664"/>
              <a:gd name="connsiteX2" fmla="*/ 594360 w 941832"/>
              <a:gd name="connsiteY2" fmla="*/ 466344 h 740664"/>
              <a:gd name="connsiteX3" fmla="*/ 758952 w 941832"/>
              <a:gd name="connsiteY3" fmla="*/ 530352 h 740664"/>
              <a:gd name="connsiteX4" fmla="*/ 941832 w 941832"/>
              <a:gd name="connsiteY4" fmla="*/ 740664 h 740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1832" h="740664">
                <a:moveTo>
                  <a:pt x="0" y="0"/>
                </a:moveTo>
                <a:cubicBezTo>
                  <a:pt x="28194" y="98298"/>
                  <a:pt x="56388" y="196596"/>
                  <a:pt x="155448" y="274320"/>
                </a:cubicBezTo>
                <a:cubicBezTo>
                  <a:pt x="254508" y="352044"/>
                  <a:pt x="493776" y="423672"/>
                  <a:pt x="594360" y="466344"/>
                </a:cubicBezTo>
                <a:cubicBezTo>
                  <a:pt x="694944" y="509016"/>
                  <a:pt x="701040" y="484632"/>
                  <a:pt x="758952" y="530352"/>
                </a:cubicBezTo>
                <a:cubicBezTo>
                  <a:pt x="816864" y="576072"/>
                  <a:pt x="879348" y="658368"/>
                  <a:pt x="941832" y="740664"/>
                </a:cubicBez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reeform: Shape 133">
            <a:extLst>
              <a:ext uri="{FF2B5EF4-FFF2-40B4-BE49-F238E27FC236}">
                <a16:creationId xmlns:a16="http://schemas.microsoft.com/office/drawing/2014/main" id="{28258828-5770-08CD-0288-432D00F78CB5}"/>
              </a:ext>
            </a:extLst>
          </p:cNvPr>
          <p:cNvSpPr/>
          <p:nvPr/>
        </p:nvSpPr>
        <p:spPr>
          <a:xfrm>
            <a:off x="9171432" y="3913632"/>
            <a:ext cx="921851" cy="590150"/>
          </a:xfrm>
          <a:custGeom>
            <a:avLst/>
            <a:gdLst>
              <a:gd name="connsiteX0" fmla="*/ 0 w 921851"/>
              <a:gd name="connsiteY0" fmla="*/ 576072 h 590150"/>
              <a:gd name="connsiteX1" fmla="*/ 411480 w 921851"/>
              <a:gd name="connsiteY1" fmla="*/ 576072 h 590150"/>
              <a:gd name="connsiteX2" fmla="*/ 704088 w 921851"/>
              <a:gd name="connsiteY2" fmla="*/ 429768 h 590150"/>
              <a:gd name="connsiteX3" fmla="*/ 905256 w 921851"/>
              <a:gd name="connsiteY3" fmla="*/ 164592 h 590150"/>
              <a:gd name="connsiteX4" fmla="*/ 896112 w 921851"/>
              <a:gd name="connsiteY4" fmla="*/ 0 h 59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1851" h="590150">
                <a:moveTo>
                  <a:pt x="0" y="576072"/>
                </a:moveTo>
                <a:cubicBezTo>
                  <a:pt x="147066" y="588264"/>
                  <a:pt x="294132" y="600456"/>
                  <a:pt x="411480" y="576072"/>
                </a:cubicBezTo>
                <a:cubicBezTo>
                  <a:pt x="528828" y="551688"/>
                  <a:pt x="621792" y="498348"/>
                  <a:pt x="704088" y="429768"/>
                </a:cubicBezTo>
                <a:cubicBezTo>
                  <a:pt x="786384" y="361188"/>
                  <a:pt x="873252" y="236220"/>
                  <a:pt x="905256" y="164592"/>
                </a:cubicBezTo>
                <a:cubicBezTo>
                  <a:pt x="937260" y="92964"/>
                  <a:pt x="916686" y="46482"/>
                  <a:pt x="896112" y="0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Freeform: Shape 134">
            <a:extLst>
              <a:ext uri="{FF2B5EF4-FFF2-40B4-BE49-F238E27FC236}">
                <a16:creationId xmlns:a16="http://schemas.microsoft.com/office/drawing/2014/main" id="{484021C6-F347-C6A1-D6E1-09C5C71F8259}"/>
              </a:ext>
            </a:extLst>
          </p:cNvPr>
          <p:cNvSpPr/>
          <p:nvPr/>
        </p:nvSpPr>
        <p:spPr>
          <a:xfrm>
            <a:off x="9089136" y="3831336"/>
            <a:ext cx="1008225" cy="688528"/>
          </a:xfrm>
          <a:custGeom>
            <a:avLst/>
            <a:gdLst>
              <a:gd name="connsiteX0" fmla="*/ 0 w 1008225"/>
              <a:gd name="connsiteY0" fmla="*/ 685800 h 688528"/>
              <a:gd name="connsiteX1" fmla="*/ 493776 w 1008225"/>
              <a:gd name="connsiteY1" fmla="*/ 667512 h 688528"/>
              <a:gd name="connsiteX2" fmla="*/ 795528 w 1008225"/>
              <a:gd name="connsiteY2" fmla="*/ 530352 h 688528"/>
              <a:gd name="connsiteX3" fmla="*/ 978408 w 1008225"/>
              <a:gd name="connsiteY3" fmla="*/ 118872 h 688528"/>
              <a:gd name="connsiteX4" fmla="*/ 1005840 w 1008225"/>
              <a:gd name="connsiteY4" fmla="*/ 0 h 688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8225" h="688528">
                <a:moveTo>
                  <a:pt x="0" y="685800"/>
                </a:moveTo>
                <a:cubicBezTo>
                  <a:pt x="180594" y="689610"/>
                  <a:pt x="361188" y="693420"/>
                  <a:pt x="493776" y="667512"/>
                </a:cubicBezTo>
                <a:cubicBezTo>
                  <a:pt x="626364" y="641604"/>
                  <a:pt x="714756" y="621792"/>
                  <a:pt x="795528" y="530352"/>
                </a:cubicBezTo>
                <a:cubicBezTo>
                  <a:pt x="876300" y="438912"/>
                  <a:pt x="943356" y="207264"/>
                  <a:pt x="978408" y="118872"/>
                </a:cubicBezTo>
                <a:cubicBezTo>
                  <a:pt x="1013460" y="30480"/>
                  <a:pt x="1009650" y="15240"/>
                  <a:pt x="1005840" y="0"/>
                </a:cubicBezTo>
              </a:path>
            </a:pathLst>
          </a:cu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2E466ED2-6020-DD2E-F51B-9F565F2E25C5}"/>
              </a:ext>
            </a:extLst>
          </p:cNvPr>
          <p:cNvSpPr txBox="1"/>
          <p:nvPr/>
        </p:nvSpPr>
        <p:spPr>
          <a:xfrm>
            <a:off x="10314475" y="3755955"/>
            <a:ext cx="662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VNI-Avo" pitchFamily="2" charset="0"/>
              </a:rPr>
              <a:t>CAN ÑAÛM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4C777D47-0A47-8EDA-29A3-F81800FDFD96}"/>
              </a:ext>
            </a:extLst>
          </p:cNvPr>
          <p:cNvSpPr txBox="1"/>
          <p:nvPr/>
        </p:nvSpPr>
        <p:spPr>
          <a:xfrm>
            <a:off x="8982760" y="6081528"/>
            <a:ext cx="662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VNI-Avo" pitchFamily="2" charset="0"/>
              </a:rPr>
              <a:t>HIEÁU THAÛO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D30FF82D-70FF-04AA-AB15-A5AA42151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003" y="6157824"/>
            <a:ext cx="520581" cy="64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62782D97-51D4-165C-46A5-065808A02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421" y="5743471"/>
            <a:ext cx="756460" cy="1061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" name="Picture 6">
            <a:extLst>
              <a:ext uri="{FF2B5EF4-FFF2-40B4-BE49-F238E27FC236}">
                <a16:creationId xmlns:a16="http://schemas.microsoft.com/office/drawing/2014/main" id="{23483A0A-B764-05DA-F129-B2F2EB049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7167" flipH="1">
            <a:off x="620727" y="5920873"/>
            <a:ext cx="575101" cy="807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" name="Picture 4">
            <a:extLst>
              <a:ext uri="{FF2B5EF4-FFF2-40B4-BE49-F238E27FC236}">
                <a16:creationId xmlns:a16="http://schemas.microsoft.com/office/drawing/2014/main" id="{F66693EF-E492-0C2C-9675-7B9B1A332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534" y="6200255"/>
            <a:ext cx="532348" cy="65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4">
            <a:extLst>
              <a:ext uri="{FF2B5EF4-FFF2-40B4-BE49-F238E27FC236}">
                <a16:creationId xmlns:a16="http://schemas.microsoft.com/office/drawing/2014/main" id="{3572978F-1F40-F8F0-D7B4-5478AE2F9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305" y="5940593"/>
            <a:ext cx="532348" cy="65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6">
            <a:extLst>
              <a:ext uri="{FF2B5EF4-FFF2-40B4-BE49-F238E27FC236}">
                <a16:creationId xmlns:a16="http://schemas.microsoft.com/office/drawing/2014/main" id="{3BADCBE7-9812-4956-575E-61884EACF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057" y="6356831"/>
            <a:ext cx="311975" cy="43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6">
            <a:extLst>
              <a:ext uri="{FF2B5EF4-FFF2-40B4-BE49-F238E27FC236}">
                <a16:creationId xmlns:a16="http://schemas.microsoft.com/office/drawing/2014/main" id="{4E443324-EB02-7DB1-531E-AF44F0413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924" y="6377082"/>
            <a:ext cx="311975" cy="43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6">
            <a:extLst>
              <a:ext uri="{FF2B5EF4-FFF2-40B4-BE49-F238E27FC236}">
                <a16:creationId xmlns:a16="http://schemas.microsoft.com/office/drawing/2014/main" id="{DEA7F795-6B81-72AA-0897-D6039377F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80" y="6195661"/>
            <a:ext cx="410357" cy="575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698EAAA-E5F9-28F1-2833-D94F6D46C327}"/>
              </a:ext>
            </a:extLst>
          </p:cNvPr>
          <p:cNvSpPr txBox="1"/>
          <p:nvPr/>
        </p:nvSpPr>
        <p:spPr>
          <a:xfrm>
            <a:off x="315118" y="1812662"/>
            <a:ext cx="2237001" cy="4031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Aft>
                <a:spcPts val="533"/>
              </a:spcAft>
            </a:pP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eå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aûo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eä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aøn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aø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aät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Ong con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phaûi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oùi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uù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aät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haåu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ôùi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aøo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ñöôïc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oå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eù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iuùp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ng</a:t>
            </a:r>
            <a:r>
              <a:rPr lang="en-US" sz="1867" b="1" spc="33" dirty="0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67" b="1" spc="33" dirty="0" err="1">
                <a:effectLst>
                  <a:outerShdw blurRad="63500" dist="50800" dir="13500000" sx="0" sy="0">
                    <a:srgbClr val="000000">
                      <a:alpha val="50000"/>
                    </a:srgbClr>
                  </a:outerShdw>
                </a:effectLst>
                <a:latin typeface="VNI-Avo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eù</a:t>
            </a:r>
            <a:endParaRPr lang="en-US" sz="1867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191887" y="130185"/>
            <a:ext cx="11808226" cy="1597919"/>
            <a:chOff x="191887" y="130185"/>
            <a:chExt cx="11808226" cy="1597919"/>
          </a:xfrm>
        </p:grpSpPr>
        <p:sp>
          <p:nvSpPr>
            <p:cNvPr id="145" name="Rectangle: Rounded Corners 108">
              <a:extLst>
                <a:ext uri="{FF2B5EF4-FFF2-40B4-BE49-F238E27FC236}">
                  <a16:creationId xmlns:a16="http://schemas.microsoft.com/office/drawing/2014/main" id="{A39BA378-1F0B-7035-6051-C81CE3F3AA73}"/>
                </a:ext>
              </a:extLst>
            </p:cNvPr>
            <p:cNvSpPr/>
            <p:nvPr/>
          </p:nvSpPr>
          <p:spPr>
            <a:xfrm>
              <a:off x="191887" y="130185"/>
              <a:ext cx="11808226" cy="1597919"/>
            </a:xfrm>
            <a:prstGeom prst="roundRect">
              <a:avLst/>
            </a:prstGeom>
            <a:solidFill>
              <a:srgbClr val="EFEAA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2FB4C54C-D903-93F9-FD51-9D7F29B7AB56}"/>
                </a:ext>
              </a:extLst>
            </p:cNvPr>
            <p:cNvSpPr/>
            <p:nvPr/>
          </p:nvSpPr>
          <p:spPr>
            <a:xfrm>
              <a:off x="338504" y="643587"/>
              <a:ext cx="1764124" cy="1012917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38A16150-883C-9039-537C-2F1D50D1EC47}"/>
                </a:ext>
              </a:extLst>
            </p:cNvPr>
            <p:cNvSpPr/>
            <p:nvPr/>
          </p:nvSpPr>
          <p:spPr>
            <a:xfrm>
              <a:off x="2425473" y="620761"/>
              <a:ext cx="1589648" cy="1019486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88A76E6B-0ECA-7ECF-77B7-7E0487502D00}"/>
                </a:ext>
              </a:extLst>
            </p:cNvPr>
            <p:cNvSpPr/>
            <p:nvPr/>
          </p:nvSpPr>
          <p:spPr>
            <a:xfrm>
              <a:off x="4361351" y="618203"/>
              <a:ext cx="1589648" cy="1022043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73A87992-F6B9-67DE-3F64-19F91DD6B0FD}"/>
                </a:ext>
              </a:extLst>
            </p:cNvPr>
            <p:cNvSpPr/>
            <p:nvPr/>
          </p:nvSpPr>
          <p:spPr>
            <a:xfrm>
              <a:off x="6297230" y="618204"/>
              <a:ext cx="1589648" cy="1038350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660163B3-6A42-2F63-6FBF-E397F16BD711}"/>
                </a:ext>
              </a:extLst>
            </p:cNvPr>
            <p:cNvSpPr/>
            <p:nvPr/>
          </p:nvSpPr>
          <p:spPr>
            <a:xfrm>
              <a:off x="8151819" y="645514"/>
              <a:ext cx="1589648" cy="961911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186C5E38-1FC0-8A2B-7102-B8B0582AB0A3}"/>
                </a:ext>
              </a:extLst>
            </p:cNvPr>
            <p:cNvSpPr/>
            <p:nvPr/>
          </p:nvSpPr>
          <p:spPr>
            <a:xfrm>
              <a:off x="10087698" y="645514"/>
              <a:ext cx="1589648" cy="978217"/>
            </a:xfrm>
            <a:prstGeom prst="ellipse">
              <a:avLst/>
            </a:prstGeom>
            <a:solidFill>
              <a:srgbClr val="DEEDCB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Arrow: Right 115">
              <a:extLst>
                <a:ext uri="{FF2B5EF4-FFF2-40B4-BE49-F238E27FC236}">
                  <a16:creationId xmlns:a16="http://schemas.microsoft.com/office/drawing/2014/main" id="{59A3D097-FA0A-9317-9F01-854ABB84B2D5}"/>
                </a:ext>
              </a:extLst>
            </p:cNvPr>
            <p:cNvSpPr/>
            <p:nvPr/>
          </p:nvSpPr>
          <p:spPr>
            <a:xfrm>
              <a:off x="2169564" y="1052738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Arrow: Right 116">
              <a:extLst>
                <a:ext uri="{FF2B5EF4-FFF2-40B4-BE49-F238E27FC236}">
                  <a16:creationId xmlns:a16="http://schemas.microsoft.com/office/drawing/2014/main" id="{12C85D07-1974-1B18-AD5B-ADA1F960845B}"/>
                </a:ext>
              </a:extLst>
            </p:cNvPr>
            <p:cNvSpPr/>
            <p:nvPr/>
          </p:nvSpPr>
          <p:spPr>
            <a:xfrm>
              <a:off x="4153613" y="1082316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Arrow: Right 117">
              <a:extLst>
                <a:ext uri="{FF2B5EF4-FFF2-40B4-BE49-F238E27FC236}">
                  <a16:creationId xmlns:a16="http://schemas.microsoft.com/office/drawing/2014/main" id="{0158A63F-2A01-895F-90E4-C63B788300A7}"/>
                </a:ext>
              </a:extLst>
            </p:cNvPr>
            <p:cNvSpPr/>
            <p:nvPr/>
          </p:nvSpPr>
          <p:spPr>
            <a:xfrm>
              <a:off x="6062531" y="1049495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Arrow: Right 118">
              <a:extLst>
                <a:ext uri="{FF2B5EF4-FFF2-40B4-BE49-F238E27FC236}">
                  <a16:creationId xmlns:a16="http://schemas.microsoft.com/office/drawing/2014/main" id="{A7548E7A-2793-94ED-6934-DCCB009C4783}"/>
                </a:ext>
              </a:extLst>
            </p:cNvPr>
            <p:cNvSpPr/>
            <p:nvPr/>
          </p:nvSpPr>
          <p:spPr>
            <a:xfrm>
              <a:off x="7933544" y="1081430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Arrow: Right 119">
              <a:extLst>
                <a:ext uri="{FF2B5EF4-FFF2-40B4-BE49-F238E27FC236}">
                  <a16:creationId xmlns:a16="http://schemas.microsoft.com/office/drawing/2014/main" id="{187BE1BF-53C3-3475-A885-F1B4CCBBB17D}"/>
                </a:ext>
              </a:extLst>
            </p:cNvPr>
            <p:cNvSpPr/>
            <p:nvPr/>
          </p:nvSpPr>
          <p:spPr>
            <a:xfrm>
              <a:off x="9852863" y="1084959"/>
              <a:ext cx="153546" cy="195677"/>
            </a:xfrm>
            <a:prstGeom prst="rightArrow">
              <a:avLst/>
            </a:prstGeom>
            <a:solidFill>
              <a:srgbClr val="F1707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D78A2FBC-97E1-F8FC-2DE0-68873E0E371E}"/>
                </a:ext>
              </a:extLst>
            </p:cNvPr>
            <p:cNvSpPr txBox="1"/>
            <p:nvPr/>
          </p:nvSpPr>
          <p:spPr>
            <a:xfrm>
              <a:off x="345121" y="170549"/>
              <a:ext cx="20803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 THƯ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194104"/>
                </p:ext>
              </p:extLst>
            </p:nvPr>
          </p:nvGraphicFramePr>
          <p:xfrm>
            <a:off x="696146" y="928716"/>
            <a:ext cx="1075638" cy="475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9" imgW="787058" imgH="393529" progId="Equation.DSMT4">
                    <p:embed/>
                  </p:oleObj>
                </mc:Choice>
                <mc:Fallback>
                  <p:oleObj name="Equation" r:id="rId19" imgW="787058" imgH="393529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146" y="928716"/>
                          <a:ext cx="1075638" cy="4752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100593"/>
                </p:ext>
              </p:extLst>
            </p:nvPr>
          </p:nvGraphicFramePr>
          <p:xfrm>
            <a:off x="2633028" y="916980"/>
            <a:ext cx="1181212" cy="46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1" imgW="912167" imgH="362377" progId="Equation.DSMT4">
                    <p:embed/>
                  </p:oleObj>
                </mc:Choice>
                <mc:Fallback>
                  <p:oleObj name="Equation" r:id="rId21" imgW="912167" imgH="362377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33028" y="916980"/>
                          <a:ext cx="1181212" cy="468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203060"/>
                </p:ext>
              </p:extLst>
            </p:nvPr>
          </p:nvGraphicFramePr>
          <p:xfrm>
            <a:off x="4527451" y="883574"/>
            <a:ext cx="1262819" cy="500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23" imgW="912167" imgH="362377" progId="Equation.DSMT4">
                    <p:embed/>
                  </p:oleObj>
                </mc:Choice>
                <mc:Fallback>
                  <p:oleObj name="Equation" r:id="rId23" imgW="912167" imgH="362377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27451" y="883574"/>
                          <a:ext cx="1262819" cy="500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505322"/>
                </p:ext>
              </p:extLst>
            </p:nvPr>
          </p:nvGraphicFramePr>
          <p:xfrm>
            <a:off x="6398117" y="915157"/>
            <a:ext cx="1306630" cy="469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25" imgW="1007334" imgH="362377" progId="Equation.DSMT4">
                    <p:embed/>
                  </p:oleObj>
                </mc:Choice>
                <mc:Fallback>
                  <p:oleObj name="Equation" r:id="rId25" imgW="1007334" imgH="362377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98117" y="915157"/>
                          <a:ext cx="1306630" cy="469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582868"/>
                </p:ext>
              </p:extLst>
            </p:nvPr>
          </p:nvGraphicFramePr>
          <p:xfrm>
            <a:off x="8404483" y="828480"/>
            <a:ext cx="1194878" cy="528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27" imgW="817000" imgH="362377" progId="Equation.DSMT4">
                    <p:embed/>
                  </p:oleObj>
                </mc:Choice>
                <mc:Fallback>
                  <p:oleObj name="Equation" r:id="rId27" imgW="817000" imgH="362377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404483" y="828480"/>
                          <a:ext cx="1194878" cy="528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424016"/>
                </p:ext>
              </p:extLst>
            </p:nvPr>
          </p:nvGraphicFramePr>
          <p:xfrm>
            <a:off x="10348000" y="878699"/>
            <a:ext cx="1023484" cy="529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29" imgW="731529" imgH="362377" progId="Equation.DSMT4">
                    <p:embed/>
                  </p:oleObj>
                </mc:Choice>
                <mc:Fallback>
                  <p:oleObj name="Equation" r:id="rId29" imgW="731529" imgH="362377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348000" y="878699"/>
                          <a:ext cx="1023484" cy="529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4" name="Rectangle 163"/>
              <p:cNvSpPr/>
              <p:nvPr/>
            </p:nvSpPr>
            <p:spPr>
              <a:xfrm>
                <a:off x="3601251" y="2808531"/>
                <a:ext cx="792653" cy="439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−29</m:t>
                          </m:r>
                        </m:num>
                        <m:den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251" y="2808531"/>
                <a:ext cx="792653" cy="439223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21675"/>
              </p:ext>
            </p:extLst>
          </p:nvPr>
        </p:nvGraphicFramePr>
        <p:xfrm>
          <a:off x="5539981" y="3375194"/>
          <a:ext cx="485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2" imgW="485649" imgH="418927" progId="Equation.DSMT4">
                  <p:embed/>
                </p:oleObj>
              </mc:Choice>
              <mc:Fallback>
                <p:oleObj name="Equation" r:id="rId32" imgW="485649" imgH="4189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39981" y="3375194"/>
                        <a:ext cx="4857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07810"/>
              </p:ext>
            </p:extLst>
          </p:nvPr>
        </p:nvGraphicFramePr>
        <p:xfrm>
          <a:off x="5514639" y="4995865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4" imgW="533160" imgH="393480" progId="Equation.DSMT4">
                  <p:embed/>
                </p:oleObj>
              </mc:Choice>
              <mc:Fallback>
                <p:oleObj name="Equation" r:id="rId34" imgW="533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14639" y="4995865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52528"/>
              </p:ext>
            </p:extLst>
          </p:nvPr>
        </p:nvGraphicFramePr>
        <p:xfrm>
          <a:off x="7083108" y="4654286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6" imgW="533160" imgH="393480" progId="Equation.DSMT4">
                  <p:embed/>
                </p:oleObj>
              </mc:Choice>
              <mc:Fallback>
                <p:oleObj name="Equation" r:id="rId36" imgW="5331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83108" y="4654286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55799"/>
              </p:ext>
            </p:extLst>
          </p:nvPr>
        </p:nvGraphicFramePr>
        <p:xfrm>
          <a:off x="7276738" y="3469142"/>
          <a:ext cx="473622" cy="23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8" imgW="355320" imgH="177480" progId="Equation.DSMT4">
                  <p:embed/>
                </p:oleObj>
              </mc:Choice>
              <mc:Fallback>
                <p:oleObj name="Equation" r:id="rId38" imgW="35532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76738" y="3469142"/>
                        <a:ext cx="473622" cy="23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22947"/>
              </p:ext>
            </p:extLst>
          </p:nvPr>
        </p:nvGraphicFramePr>
        <p:xfrm>
          <a:off x="8610863" y="4418911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0" imgW="457200" imgH="393480" progId="Equation.DSMT4">
                  <p:embed/>
                </p:oleObj>
              </mc:Choice>
              <mc:Fallback>
                <p:oleObj name="Equation" r:id="rId40" imgW="45720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610863" y="4418911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9" name="Rectangle 168"/>
              <p:cNvSpPr/>
              <p:nvPr/>
            </p:nvSpPr>
            <p:spPr>
              <a:xfrm>
                <a:off x="4081179" y="4411892"/>
                <a:ext cx="677237" cy="455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71</m:t>
                          </m:r>
                        </m:num>
                        <m:den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69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79" y="4411892"/>
                <a:ext cx="677237" cy="455189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04189"/>
              </p:ext>
            </p:extLst>
          </p:nvPr>
        </p:nvGraphicFramePr>
        <p:xfrm>
          <a:off x="5122499" y="1988412"/>
          <a:ext cx="530189" cy="45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3" imgW="457200" imgH="393480" progId="Equation.DSMT4">
                  <p:embed/>
                </p:oleObj>
              </mc:Choice>
              <mc:Fallback>
                <p:oleObj name="Equation" r:id="rId43" imgW="45720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22499" y="1988412"/>
                        <a:ext cx="530189" cy="45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93514"/>
              </p:ext>
            </p:extLst>
          </p:nvPr>
        </p:nvGraphicFramePr>
        <p:xfrm>
          <a:off x="6645275" y="2328863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5" imgW="444240" imgH="393480" progId="Equation.DSMT4">
                  <p:embed/>
                </p:oleObj>
              </mc:Choice>
              <mc:Fallback>
                <p:oleObj name="Equation" r:id="rId45" imgW="44424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645275" y="2328863"/>
                        <a:ext cx="44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22384"/>
              </p:ext>
            </p:extLst>
          </p:nvPr>
        </p:nvGraphicFramePr>
        <p:xfrm>
          <a:off x="8420099" y="2472962"/>
          <a:ext cx="498217" cy="42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7" imgW="457200" imgH="393480" progId="Equation.DSMT4">
                  <p:embed/>
                </p:oleObj>
              </mc:Choice>
              <mc:Fallback>
                <p:oleObj name="Equation" r:id="rId47" imgW="45720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20099" y="2472962"/>
                        <a:ext cx="498217" cy="42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0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5" grpId="0" animBg="1"/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4A221D-8E34-BF9C-3DA8-80B0B78912C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5" t="8245" r="33309" b="13860"/>
          <a:stretch/>
        </p:blipFill>
        <p:spPr>
          <a:xfrm>
            <a:off x="2455420" y="265176"/>
            <a:ext cx="1974848" cy="20299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980A120-209A-A36B-68DF-62E2673DF91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77" t="5439" r="30445" b="10702"/>
          <a:stretch/>
        </p:blipFill>
        <p:spPr>
          <a:xfrm>
            <a:off x="9610344" y="2350008"/>
            <a:ext cx="2065276" cy="21854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E768DD6-CFF9-C385-E370-9A1ED98EF98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64" t="6316" r="31064" b="10877"/>
          <a:stretch/>
        </p:blipFill>
        <p:spPr>
          <a:xfrm>
            <a:off x="3063492" y="2350008"/>
            <a:ext cx="2009395" cy="21579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2ED2FDC-5332-65F8-4186-532DC87AFF7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96" t="7160" r="26771" b="11086"/>
          <a:stretch/>
        </p:blipFill>
        <p:spPr>
          <a:xfrm>
            <a:off x="5384798" y="2295144"/>
            <a:ext cx="2239265" cy="213055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F19F466-8003-F799-31E8-69044078F51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22" t="8037" r="27818" b="13508"/>
          <a:stretch/>
        </p:blipFill>
        <p:spPr>
          <a:xfrm>
            <a:off x="7427468" y="2417730"/>
            <a:ext cx="2027428" cy="204454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2FD9D9C-11E7-9399-C2F7-C8ECB2343DE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7720" r="29961" b="14386"/>
          <a:stretch/>
        </p:blipFill>
        <p:spPr>
          <a:xfrm>
            <a:off x="4757166" y="265176"/>
            <a:ext cx="2009394" cy="20299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4601BD7-6F0F-08DF-E85E-D22ECE9825F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7" t="3860" r="30444" b="12281"/>
          <a:stretch/>
        </p:blipFill>
        <p:spPr>
          <a:xfrm>
            <a:off x="9537192" y="164592"/>
            <a:ext cx="2097786" cy="21854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6F9450C-17C4-D9A0-E5D5-4C51633BF31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2" t="5790" r="29698" b="12456"/>
          <a:stretch/>
        </p:blipFill>
        <p:spPr>
          <a:xfrm>
            <a:off x="6807202" y="265176"/>
            <a:ext cx="2097786" cy="21305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0EEA328-EE06-4840-ED59-EFD92BF40B3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4" t="2929" r="23274" b="1673"/>
          <a:stretch/>
        </p:blipFill>
        <p:spPr>
          <a:xfrm>
            <a:off x="731520" y="4736592"/>
            <a:ext cx="2103120" cy="208483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10DD513-9DD1-A53A-70F6-5C2282E4654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07" t="4602" r="31119" b="5439"/>
          <a:stretch/>
        </p:blipFill>
        <p:spPr>
          <a:xfrm>
            <a:off x="9573768" y="4837174"/>
            <a:ext cx="1389888" cy="196596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2B88E31-B33E-A529-45B7-DB98029F7EC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76" t="25733" r="37056" b="24985"/>
          <a:stretch/>
        </p:blipFill>
        <p:spPr>
          <a:xfrm>
            <a:off x="7891272" y="5051201"/>
            <a:ext cx="1389888" cy="145018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DEFC47E-CC42-5C66-171D-16462D3754E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6" t="-417" r="22019" b="5020"/>
          <a:stretch/>
        </p:blipFill>
        <p:spPr>
          <a:xfrm>
            <a:off x="5449824" y="4663441"/>
            <a:ext cx="2234182" cy="208483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983A235-C1D4-062F-7BF8-85DFBE4CA5E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6" t="3766" r="23300" b="2510"/>
          <a:stretch/>
        </p:blipFill>
        <p:spPr>
          <a:xfrm>
            <a:off x="3200400" y="4754880"/>
            <a:ext cx="2184398" cy="204825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4797F52-194F-039C-966B-FDDE0495B4A9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8" t="-571" r="21129" b="6655"/>
          <a:stretch/>
        </p:blipFill>
        <p:spPr>
          <a:xfrm>
            <a:off x="155962" y="-18288"/>
            <a:ext cx="2551176" cy="2258568"/>
          </a:xfrm>
          <a:prstGeom prst="rect">
            <a:avLst/>
          </a:prstGeom>
        </p:spPr>
      </p:pic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B7EEB7AA-401C-628D-3BDD-13D092E0F661}"/>
              </a:ext>
            </a:extLst>
          </p:cNvPr>
          <p:cNvSpPr/>
          <p:nvPr/>
        </p:nvSpPr>
        <p:spPr>
          <a:xfrm>
            <a:off x="2932357" y="737801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C684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E067A77-0288-555E-D1B8-21730CC9A88D}"/>
              </a:ext>
            </a:extLst>
          </p:cNvPr>
          <p:cNvSpPr/>
          <p:nvPr/>
        </p:nvSpPr>
        <p:spPr>
          <a:xfrm>
            <a:off x="3319272" y="1051560"/>
            <a:ext cx="301752" cy="365760"/>
          </a:xfrm>
          <a:prstGeom prst="ellipse">
            <a:avLst/>
          </a:prstGeom>
          <a:solidFill>
            <a:srgbClr val="E4BE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9A1E9785-7846-1DCA-BD4B-95CF2A9C148C}"/>
              </a:ext>
            </a:extLst>
          </p:cNvPr>
          <p:cNvSpPr/>
          <p:nvPr/>
        </p:nvSpPr>
        <p:spPr>
          <a:xfrm>
            <a:off x="5241809" y="812008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EFEA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001FA77-4BAF-7641-C34E-97A60A8FF05C}"/>
              </a:ext>
            </a:extLst>
          </p:cNvPr>
          <p:cNvSpPr/>
          <p:nvPr/>
        </p:nvSpPr>
        <p:spPr>
          <a:xfrm>
            <a:off x="5628724" y="1125767"/>
            <a:ext cx="301752" cy="365760"/>
          </a:xfrm>
          <a:prstGeom prst="ellipse">
            <a:avLst/>
          </a:prstGeom>
          <a:solidFill>
            <a:srgbClr val="FBFA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E5618E8-4759-476C-1E37-1545F244A701}"/>
              </a:ext>
            </a:extLst>
          </p:cNvPr>
          <p:cNvSpPr/>
          <p:nvPr/>
        </p:nvSpPr>
        <p:spPr>
          <a:xfrm>
            <a:off x="7340313" y="812008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ED95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6FF1F13-CCE3-97B8-A1D5-B8C2240DEED8}"/>
              </a:ext>
            </a:extLst>
          </p:cNvPr>
          <p:cNvSpPr/>
          <p:nvPr/>
        </p:nvSpPr>
        <p:spPr>
          <a:xfrm>
            <a:off x="7727228" y="1125767"/>
            <a:ext cx="301752" cy="365760"/>
          </a:xfrm>
          <a:prstGeom prst="ellipse">
            <a:avLst/>
          </a:prstGeom>
          <a:solidFill>
            <a:srgbClr val="F5C7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A1B2B247-116C-0390-12EB-DCA28DDE4065}"/>
              </a:ext>
            </a:extLst>
          </p:cNvPr>
          <p:cNvSpPr/>
          <p:nvPr/>
        </p:nvSpPr>
        <p:spPr>
          <a:xfrm>
            <a:off x="10064677" y="889730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F3C4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AAA508A-1D94-8E13-F0C7-03A16CAA2DCA}"/>
              </a:ext>
            </a:extLst>
          </p:cNvPr>
          <p:cNvSpPr/>
          <p:nvPr/>
        </p:nvSpPr>
        <p:spPr>
          <a:xfrm>
            <a:off x="10451592" y="1203489"/>
            <a:ext cx="301752" cy="365760"/>
          </a:xfrm>
          <a:prstGeom prst="ellipse">
            <a:avLst/>
          </a:prstGeom>
          <a:solidFill>
            <a:srgbClr val="E4BE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24D9BDA5-96A5-39B9-7E00-B6CCBDB9AFBC}"/>
              </a:ext>
            </a:extLst>
          </p:cNvPr>
          <p:cNvSpPr/>
          <p:nvPr/>
        </p:nvSpPr>
        <p:spPr>
          <a:xfrm>
            <a:off x="10160844" y="2982313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A0CA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4F10297-A94D-55B6-BC44-765D986DE4C0}"/>
              </a:ext>
            </a:extLst>
          </p:cNvPr>
          <p:cNvSpPr/>
          <p:nvPr/>
        </p:nvSpPr>
        <p:spPr>
          <a:xfrm>
            <a:off x="10547759" y="3296072"/>
            <a:ext cx="301752" cy="365760"/>
          </a:xfrm>
          <a:prstGeom prst="ellipse">
            <a:avLst/>
          </a:prstGeom>
          <a:solidFill>
            <a:srgbClr val="C8E0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AD0D4A98-D98F-C7A4-B0F5-676ED6C3278E}"/>
              </a:ext>
            </a:extLst>
          </p:cNvPr>
          <p:cNvSpPr/>
          <p:nvPr/>
        </p:nvSpPr>
        <p:spPr>
          <a:xfrm>
            <a:off x="7855337" y="2932757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F3B1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E391DEE4-77E5-5E24-CC5E-CDB76A46FF04}"/>
              </a:ext>
            </a:extLst>
          </p:cNvPr>
          <p:cNvSpPr/>
          <p:nvPr/>
        </p:nvSpPr>
        <p:spPr>
          <a:xfrm>
            <a:off x="8242252" y="3246516"/>
            <a:ext cx="301752" cy="365760"/>
          </a:xfrm>
          <a:prstGeom prst="ellipse">
            <a:avLst/>
          </a:prstGeom>
          <a:solidFill>
            <a:srgbClr val="E4BE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9DB873E-64F7-B331-9F63-3C1464891A22}"/>
              </a:ext>
            </a:extLst>
          </p:cNvPr>
          <p:cNvSpPr/>
          <p:nvPr/>
        </p:nvSpPr>
        <p:spPr>
          <a:xfrm>
            <a:off x="5930476" y="2873661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3E8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93C688A-F90E-6780-B296-2473E14D1A3C}"/>
              </a:ext>
            </a:extLst>
          </p:cNvPr>
          <p:cNvSpPr/>
          <p:nvPr/>
        </p:nvSpPr>
        <p:spPr>
          <a:xfrm>
            <a:off x="6317391" y="3187420"/>
            <a:ext cx="301752" cy="365760"/>
          </a:xfrm>
          <a:prstGeom prst="ellipse">
            <a:avLst/>
          </a:prstGeom>
          <a:solidFill>
            <a:srgbClr val="A6CB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7963B514-DD08-3CD5-2A37-2F31A0A8059C}"/>
              </a:ext>
            </a:extLst>
          </p:cNvPr>
          <p:cNvSpPr/>
          <p:nvPr/>
        </p:nvSpPr>
        <p:spPr>
          <a:xfrm>
            <a:off x="3499007" y="2966788"/>
            <a:ext cx="1030048" cy="1074102"/>
          </a:xfrm>
          <a:custGeom>
            <a:avLst/>
            <a:gdLst>
              <a:gd name="connsiteX0" fmla="*/ 423491 w 1030048"/>
              <a:gd name="connsiteY0" fmla="*/ 39439 h 1074102"/>
              <a:gd name="connsiteX1" fmla="*/ 140027 w 1030048"/>
              <a:gd name="connsiteY1" fmla="*/ 231463 h 1074102"/>
              <a:gd name="connsiteX2" fmla="*/ 2867 w 1030048"/>
              <a:gd name="connsiteY2" fmla="*/ 615511 h 1074102"/>
              <a:gd name="connsiteX3" fmla="*/ 258899 w 1030048"/>
              <a:gd name="connsiteY3" fmla="*/ 1036135 h 1074102"/>
              <a:gd name="connsiteX4" fmla="*/ 807539 w 1030048"/>
              <a:gd name="connsiteY4" fmla="*/ 1008703 h 1074102"/>
              <a:gd name="connsiteX5" fmla="*/ 990419 w 1030048"/>
              <a:gd name="connsiteY5" fmla="*/ 633799 h 1074102"/>
              <a:gd name="connsiteX6" fmla="*/ 1017851 w 1030048"/>
              <a:gd name="connsiteY6" fmla="*/ 332047 h 1074102"/>
              <a:gd name="connsiteX7" fmla="*/ 834971 w 1030048"/>
              <a:gd name="connsiteY7" fmla="*/ 103447 h 1074102"/>
              <a:gd name="connsiteX8" fmla="*/ 560651 w 1030048"/>
              <a:gd name="connsiteY8" fmla="*/ 2863 h 1074102"/>
              <a:gd name="connsiteX9" fmla="*/ 423491 w 1030048"/>
              <a:gd name="connsiteY9" fmla="*/ 39439 h 1074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0048" h="1074102">
                <a:moveTo>
                  <a:pt x="423491" y="39439"/>
                </a:moveTo>
                <a:cubicBezTo>
                  <a:pt x="353387" y="77539"/>
                  <a:pt x="210131" y="135451"/>
                  <a:pt x="140027" y="231463"/>
                </a:cubicBezTo>
                <a:cubicBezTo>
                  <a:pt x="69923" y="327475"/>
                  <a:pt x="-16945" y="481399"/>
                  <a:pt x="2867" y="615511"/>
                </a:cubicBezTo>
                <a:cubicBezTo>
                  <a:pt x="22679" y="749623"/>
                  <a:pt x="124787" y="970603"/>
                  <a:pt x="258899" y="1036135"/>
                </a:cubicBezTo>
                <a:cubicBezTo>
                  <a:pt x="393011" y="1101667"/>
                  <a:pt x="685619" y="1075759"/>
                  <a:pt x="807539" y="1008703"/>
                </a:cubicBezTo>
                <a:cubicBezTo>
                  <a:pt x="929459" y="941647"/>
                  <a:pt x="955367" y="746575"/>
                  <a:pt x="990419" y="633799"/>
                </a:cubicBezTo>
                <a:cubicBezTo>
                  <a:pt x="1025471" y="521023"/>
                  <a:pt x="1043759" y="420439"/>
                  <a:pt x="1017851" y="332047"/>
                </a:cubicBezTo>
                <a:cubicBezTo>
                  <a:pt x="991943" y="243655"/>
                  <a:pt x="911171" y="158311"/>
                  <a:pt x="834971" y="103447"/>
                </a:cubicBezTo>
                <a:cubicBezTo>
                  <a:pt x="758771" y="48583"/>
                  <a:pt x="629231" y="10483"/>
                  <a:pt x="560651" y="2863"/>
                </a:cubicBezTo>
                <a:cubicBezTo>
                  <a:pt x="492071" y="-4757"/>
                  <a:pt x="493595" y="1339"/>
                  <a:pt x="423491" y="39439"/>
                </a:cubicBezTo>
                <a:close/>
              </a:path>
            </a:pathLst>
          </a:custGeom>
          <a:solidFill>
            <a:srgbClr val="F170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250243C5-DED7-57AE-E4DF-8C60C456FAF9}"/>
              </a:ext>
            </a:extLst>
          </p:cNvPr>
          <p:cNvSpPr/>
          <p:nvPr/>
        </p:nvSpPr>
        <p:spPr>
          <a:xfrm>
            <a:off x="3885922" y="3280547"/>
            <a:ext cx="301752" cy="365760"/>
          </a:xfrm>
          <a:prstGeom prst="ellipse">
            <a:avLst/>
          </a:prstGeom>
          <a:solidFill>
            <a:srgbClr val="F8B2B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E7680565-2B83-951F-0051-0D63622E1A8E}"/>
              </a:ext>
            </a:extLst>
          </p:cNvPr>
          <p:cNvGrpSpPr/>
          <p:nvPr/>
        </p:nvGrpSpPr>
        <p:grpSpPr>
          <a:xfrm>
            <a:off x="630149" y="2345436"/>
            <a:ext cx="1974848" cy="2029968"/>
            <a:chOff x="630149" y="2345436"/>
            <a:chExt cx="1974848" cy="2029968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91E30C47-E915-DAB2-69D5-06758FC46F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065" t="8245" r="33309" b="13860"/>
            <a:stretch/>
          </p:blipFill>
          <p:spPr>
            <a:xfrm>
              <a:off x="630149" y="2345436"/>
              <a:ext cx="1974848" cy="2029968"/>
            </a:xfrm>
            <a:prstGeom prst="rect">
              <a:avLst/>
            </a:prstGeom>
          </p:spPr>
        </p:pic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0B30F409-501D-FDC5-2DFE-67742BD224D3}"/>
                </a:ext>
              </a:extLst>
            </p:cNvPr>
            <p:cNvSpPr/>
            <p:nvPr/>
          </p:nvSpPr>
          <p:spPr>
            <a:xfrm>
              <a:off x="1113139" y="2857069"/>
              <a:ext cx="1060865" cy="1075100"/>
            </a:xfrm>
            <a:custGeom>
              <a:avLst/>
              <a:gdLst>
                <a:gd name="connsiteX0" fmla="*/ 569357 w 1060865"/>
                <a:gd name="connsiteY0" fmla="*/ 5003 h 1075100"/>
                <a:gd name="connsiteX1" fmla="*/ 66437 w 1060865"/>
                <a:gd name="connsiteY1" fmla="*/ 187883 h 1075100"/>
                <a:gd name="connsiteX2" fmla="*/ 48149 w 1060865"/>
                <a:gd name="connsiteY2" fmla="*/ 818819 h 1075100"/>
                <a:gd name="connsiteX3" fmla="*/ 459629 w 1060865"/>
                <a:gd name="connsiteY3" fmla="*/ 1074851 h 1075100"/>
                <a:gd name="connsiteX4" fmla="*/ 944261 w 1060865"/>
                <a:gd name="connsiteY4" fmla="*/ 855395 h 1075100"/>
                <a:gd name="connsiteX5" fmla="*/ 1053989 w 1060865"/>
                <a:gd name="connsiteY5" fmla="*/ 361619 h 1075100"/>
                <a:gd name="connsiteX6" fmla="*/ 807101 w 1060865"/>
                <a:gd name="connsiteY6" fmla="*/ 78155 h 1075100"/>
                <a:gd name="connsiteX7" fmla="*/ 569357 w 1060865"/>
                <a:gd name="connsiteY7" fmla="*/ 5003 h 1075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0865" h="1075100">
                  <a:moveTo>
                    <a:pt x="569357" y="5003"/>
                  </a:moveTo>
                  <a:cubicBezTo>
                    <a:pt x="445913" y="23291"/>
                    <a:pt x="153305" y="52247"/>
                    <a:pt x="66437" y="187883"/>
                  </a:cubicBezTo>
                  <a:cubicBezTo>
                    <a:pt x="-20431" y="323519"/>
                    <a:pt x="-17383" y="670991"/>
                    <a:pt x="48149" y="818819"/>
                  </a:cubicBezTo>
                  <a:cubicBezTo>
                    <a:pt x="113681" y="966647"/>
                    <a:pt x="310277" y="1068755"/>
                    <a:pt x="459629" y="1074851"/>
                  </a:cubicBezTo>
                  <a:cubicBezTo>
                    <a:pt x="608981" y="1080947"/>
                    <a:pt x="845201" y="974267"/>
                    <a:pt x="944261" y="855395"/>
                  </a:cubicBezTo>
                  <a:cubicBezTo>
                    <a:pt x="1043321" y="736523"/>
                    <a:pt x="1076849" y="491159"/>
                    <a:pt x="1053989" y="361619"/>
                  </a:cubicBezTo>
                  <a:cubicBezTo>
                    <a:pt x="1031129" y="232079"/>
                    <a:pt x="890921" y="136067"/>
                    <a:pt x="807101" y="78155"/>
                  </a:cubicBezTo>
                  <a:cubicBezTo>
                    <a:pt x="723281" y="20243"/>
                    <a:pt x="692801" y="-13285"/>
                    <a:pt x="569357" y="5003"/>
                  </a:cubicBezTo>
                  <a:close/>
                </a:path>
              </a:pathLst>
            </a:custGeom>
            <a:solidFill>
              <a:srgbClr val="C684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F3FAAF3D-1B1E-1231-152B-D3A471671FAC}"/>
                </a:ext>
              </a:extLst>
            </p:cNvPr>
            <p:cNvSpPr/>
            <p:nvPr/>
          </p:nvSpPr>
          <p:spPr>
            <a:xfrm>
              <a:off x="1478613" y="3187420"/>
              <a:ext cx="189562" cy="241580"/>
            </a:xfrm>
            <a:prstGeom prst="ellipse">
              <a:avLst/>
            </a:prstGeom>
            <a:solidFill>
              <a:srgbClr val="F2E1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599469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74</Words>
  <Application>Microsoft Office PowerPoint</Application>
  <PresentationFormat>Widescreen</PresentationFormat>
  <Paragraphs>1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Times New Roman</vt:lpstr>
      <vt:lpstr>VNI-Avo</vt:lpstr>
      <vt:lpstr>Office Theme</vt:lpstr>
      <vt:lpstr>MathType 7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Xuân Diễm</dc:creator>
  <cp:lastModifiedBy>Admin</cp:lastModifiedBy>
  <cp:revision>9</cp:revision>
  <dcterms:created xsi:type="dcterms:W3CDTF">2023-06-15T07:52:43Z</dcterms:created>
  <dcterms:modified xsi:type="dcterms:W3CDTF">2023-09-17T14:51:50Z</dcterms:modified>
</cp:coreProperties>
</file>